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4B6F" w:rsidRPr="00731371" w:rsidRDefault="006E4CBC" w:rsidP="006E4CBC">
      <w:pPr>
        <w:jc w:val="center"/>
        <w:rPr>
          <w:rFonts w:ascii="Tahoma" w:hAnsi="Tahoma" w:cs="Tahoma"/>
          <w:sz w:val="28"/>
          <w:szCs w:val="28"/>
          <w:lang w:val="id-ID"/>
        </w:rPr>
      </w:pPr>
      <w:r w:rsidRPr="00731371">
        <w:rPr>
          <w:rFonts w:ascii="Tahoma" w:hAnsi="Tahoma" w:cs="Tahoma"/>
          <w:sz w:val="28"/>
          <w:szCs w:val="28"/>
          <w:lang w:val="id-ID"/>
        </w:rPr>
        <w:t xml:space="preserve">PAKET </w:t>
      </w:r>
      <w:r w:rsidR="006D633B" w:rsidRPr="00731371">
        <w:rPr>
          <w:rFonts w:ascii="Tahoma" w:hAnsi="Tahoma" w:cs="Tahoma"/>
          <w:sz w:val="28"/>
          <w:szCs w:val="28"/>
          <w:lang w:val="id-ID"/>
        </w:rPr>
        <w:t>B</w:t>
      </w:r>
    </w:p>
    <w:p w:rsidR="006E4CBC" w:rsidRPr="00731371" w:rsidRDefault="006E4CBC" w:rsidP="006E4CBC">
      <w:pPr>
        <w:jc w:val="center"/>
        <w:rPr>
          <w:rFonts w:ascii="Tahoma" w:hAnsi="Tahoma" w:cs="Tahoma"/>
          <w:sz w:val="22"/>
          <w:szCs w:val="22"/>
          <w:lang w:val="id-ID"/>
        </w:rPr>
      </w:pPr>
    </w:p>
    <w:p w:rsidR="007D4EB4" w:rsidRPr="007D4EB4" w:rsidRDefault="007D4EB4" w:rsidP="007D4EB4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D4EB4">
        <w:rPr>
          <w:rFonts w:ascii="Tahoma" w:hAnsi="Tahoma" w:cs="Tahoma"/>
        </w:rPr>
        <w:t>Hasil dari (</w:t>
      </w:r>
      <w:r w:rsidR="00587F45">
        <w:rPr>
          <w:rFonts w:ascii="Tahoma" w:hAnsi="Tahoma" w:cs="Tahoma"/>
        </w:rPr>
        <w:t>–</w:t>
      </w:r>
      <w:r w:rsidRPr="007D4EB4">
        <w:rPr>
          <w:rFonts w:ascii="Tahoma" w:hAnsi="Tahoma" w:cs="Tahoma"/>
        </w:rPr>
        <w:t>20 +5 ) x 3 adalah ....</w:t>
      </w:r>
      <w:r>
        <w:rPr>
          <w:rFonts w:ascii="Tahoma" w:hAnsi="Tahoma" w:cs="Tahoma"/>
          <w:lang w:val="id-ID"/>
        </w:rPr>
        <w:t xml:space="preserve"> (SMP 1 Kudus)</w:t>
      </w:r>
    </w:p>
    <w:p w:rsidR="007D4EB4" w:rsidRDefault="00587F45" w:rsidP="00DC5045">
      <w:pPr>
        <w:pStyle w:val="ListParagraph"/>
        <w:numPr>
          <w:ilvl w:val="0"/>
          <w:numId w:val="26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–</w:t>
      </w:r>
      <w:r w:rsidR="007D4EB4">
        <w:rPr>
          <w:rFonts w:ascii="Tahoma" w:hAnsi="Tahoma" w:cs="Tahoma"/>
        </w:rPr>
        <w:t>45</w:t>
      </w:r>
    </w:p>
    <w:p w:rsidR="007D4EB4" w:rsidRDefault="00587F45" w:rsidP="00DC5045">
      <w:pPr>
        <w:pStyle w:val="ListParagraph"/>
        <w:numPr>
          <w:ilvl w:val="0"/>
          <w:numId w:val="26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–</w:t>
      </w:r>
      <w:r w:rsidR="007D4EB4">
        <w:rPr>
          <w:rFonts w:ascii="Tahoma" w:hAnsi="Tahoma" w:cs="Tahoma"/>
        </w:rPr>
        <w:t>5</w:t>
      </w:r>
    </w:p>
    <w:p w:rsidR="007D4EB4" w:rsidRDefault="007D4EB4" w:rsidP="00DC5045">
      <w:pPr>
        <w:pStyle w:val="ListParagraph"/>
        <w:numPr>
          <w:ilvl w:val="0"/>
          <w:numId w:val="26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5</w:t>
      </w:r>
    </w:p>
    <w:p w:rsidR="007D4EB4" w:rsidRDefault="007D4EB4" w:rsidP="00DC5045">
      <w:pPr>
        <w:pStyle w:val="ListParagraph"/>
        <w:numPr>
          <w:ilvl w:val="0"/>
          <w:numId w:val="26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45</w:t>
      </w:r>
    </w:p>
    <w:p w:rsidR="0064338A" w:rsidRPr="00731371" w:rsidRDefault="0064338A" w:rsidP="00897D5F">
      <w:pPr>
        <w:pStyle w:val="ListParagraph"/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</w:p>
    <w:p w:rsidR="00AA519B" w:rsidRPr="00AA519B" w:rsidRDefault="00AA519B" w:rsidP="004E7240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jc w:val="both"/>
        <w:rPr>
          <w:rFonts w:ascii="Tahoma" w:hAnsi="Tahoma" w:cs="Tahoma"/>
          <w:sz w:val="22"/>
          <w:szCs w:val="22"/>
        </w:rPr>
      </w:pPr>
      <w:r w:rsidRPr="00AA519B">
        <w:rPr>
          <w:rFonts w:ascii="Tahoma" w:hAnsi="Tahoma" w:cs="Tahoma"/>
        </w:rPr>
        <w:t>Pak Amin membeli tanah seluas 1000 m</w:t>
      </w:r>
      <w:r w:rsidRPr="00AA519B">
        <w:rPr>
          <w:rFonts w:ascii="Tahoma" w:hAnsi="Tahoma" w:cs="Tahoma"/>
          <w:vertAlign w:val="superscript"/>
        </w:rPr>
        <w:t>2</w:t>
      </w:r>
      <w:r w:rsidRPr="00AA519B">
        <w:rPr>
          <w:rFonts w:ascii="Tahoma" w:hAnsi="Tahoma" w:cs="Tahoma"/>
        </w:rPr>
        <w:t>, karena sesuatu hal beliau membeli tanah lagi seluas 200 m</w:t>
      </w:r>
      <w:r w:rsidRPr="00AA519B">
        <w:rPr>
          <w:rFonts w:ascii="Tahoma" w:hAnsi="Tahoma" w:cs="Tahoma"/>
          <w:vertAlign w:val="superscript"/>
        </w:rPr>
        <w:t>2</w:t>
      </w:r>
      <w:r w:rsidRPr="00AA519B">
        <w:rPr>
          <w:rFonts w:ascii="Tahoma" w:hAnsi="Tahoma" w:cs="Tahoma"/>
        </w:rPr>
        <w:t xml:space="preserve">, </w:t>
      </w:r>
      <m:oMath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</w:rPr>
              <m:t>1</m:t>
            </m:r>
          </m:num>
          <m:den>
            <m:r>
              <w:rPr>
                <w:rFonts w:ascii="Cambria Math" w:hAnsi="Cambria Math" w:cs="Tahoma"/>
              </w:rPr>
              <m:t>4</m:t>
            </m:r>
          </m:den>
        </m:f>
      </m:oMath>
      <w:r w:rsidRPr="00AA519B">
        <w:rPr>
          <w:rFonts w:ascii="Tahoma" w:eastAsiaTheme="minorEastAsia" w:hAnsi="Tahoma" w:cs="Tahoma"/>
        </w:rPr>
        <w:t xml:space="preserve"> bagian ditanami singkong, </w:t>
      </w:r>
      <m:oMath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</w:rPr>
              <m:t>2</m:t>
            </m:r>
          </m:num>
          <m:den>
            <m:r>
              <w:rPr>
                <w:rFonts w:ascii="Cambria Math" w:hAnsi="Cambria Math" w:cs="Tahoma"/>
              </w:rPr>
              <m:t>3</m:t>
            </m:r>
          </m:den>
        </m:f>
      </m:oMath>
      <w:r w:rsidRPr="00AA519B">
        <w:rPr>
          <w:rFonts w:ascii="Tahoma" w:eastAsiaTheme="minorEastAsia" w:hAnsi="Tahoma" w:cs="Tahoma"/>
        </w:rPr>
        <w:t xml:space="preserve"> bagian dibuat kolam, dan sisanya dibuat taman, maka luas taman adalah ....</w:t>
      </w:r>
      <w:r w:rsidR="004E7240">
        <w:rPr>
          <w:rFonts w:ascii="Tahoma" w:eastAsiaTheme="minorEastAsia" w:hAnsi="Tahoma" w:cs="Tahoma"/>
          <w:lang w:val="id-ID"/>
        </w:rPr>
        <w:t xml:space="preserve"> (SMP 1 Kudus)</w:t>
      </w:r>
    </w:p>
    <w:p w:rsidR="00AA519B" w:rsidRPr="00DB6A14" w:rsidRDefault="00AA519B" w:rsidP="000B65B5">
      <w:pPr>
        <w:pStyle w:val="ListParagraph"/>
        <w:numPr>
          <w:ilvl w:val="0"/>
          <w:numId w:val="28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1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AA519B" w:rsidRPr="00DB6A14" w:rsidRDefault="00AA519B" w:rsidP="000B65B5">
      <w:pPr>
        <w:pStyle w:val="ListParagraph"/>
        <w:numPr>
          <w:ilvl w:val="0"/>
          <w:numId w:val="28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3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AA519B" w:rsidRPr="00DB6A14" w:rsidRDefault="00AA519B" w:rsidP="000B65B5">
      <w:pPr>
        <w:pStyle w:val="ListParagraph"/>
        <w:numPr>
          <w:ilvl w:val="0"/>
          <w:numId w:val="28"/>
        </w:numPr>
        <w:spacing w:after="200"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8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AA519B" w:rsidRPr="00DB6A14" w:rsidRDefault="00AA519B" w:rsidP="000B65B5">
      <w:pPr>
        <w:pStyle w:val="ListParagraph"/>
        <w:numPr>
          <w:ilvl w:val="0"/>
          <w:numId w:val="28"/>
        </w:numPr>
        <w:spacing w:line="276" w:lineRule="auto"/>
        <w:ind w:left="851" w:hanging="425"/>
        <w:rPr>
          <w:rFonts w:ascii="Tahoma" w:hAnsi="Tahoma" w:cs="Tahoma"/>
        </w:rPr>
      </w:pPr>
      <w:r>
        <w:rPr>
          <w:rFonts w:ascii="Tahoma" w:eastAsiaTheme="minorEastAsia" w:hAnsi="Tahoma" w:cs="Tahoma"/>
        </w:rPr>
        <w:t>900 m</w:t>
      </w:r>
      <w:r>
        <w:rPr>
          <w:rFonts w:ascii="Tahoma" w:eastAsiaTheme="minorEastAsia" w:hAnsi="Tahoma" w:cs="Tahoma"/>
          <w:vertAlign w:val="superscript"/>
        </w:rPr>
        <w:t>2</w:t>
      </w:r>
    </w:p>
    <w:p w:rsidR="0064338A" w:rsidRPr="00731371" w:rsidRDefault="0064338A" w:rsidP="00897D5F">
      <w:p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  <w:lang w:val="id-ID"/>
        </w:rPr>
      </w:pPr>
    </w:p>
    <w:p w:rsidR="00FA3A1A" w:rsidRPr="00731371" w:rsidRDefault="00FA3A1A" w:rsidP="00897D5F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Aaaaa</w:t>
      </w:r>
    </w:p>
    <w:p w:rsidR="0064338A" w:rsidRPr="00731371" w:rsidRDefault="0064338A" w:rsidP="00897D5F">
      <w:p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  <w:lang w:val="id-ID"/>
        </w:rPr>
      </w:pPr>
    </w:p>
    <w:p w:rsidR="00FA3A1A" w:rsidRPr="00731371" w:rsidRDefault="00FA3A1A" w:rsidP="00897D5F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Aaaaa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025EE3" w:rsidRPr="00731371" w:rsidRDefault="00025EE3" w:rsidP="00897D5F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 xml:space="preserve">Bilangan </w:t>
      </w:r>
      <m:oMath>
        <m:sSup>
          <m:sSupPr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Tahoma" w:cs="Tahoma"/>
                <w:sz w:val="22"/>
                <w:szCs w:val="22"/>
              </w:rPr>
              <m:t>3</m:t>
            </m:r>
          </m:e>
          <m:sup>
            <m:f>
              <m:fPr>
                <m:ctrlPr>
                  <w:rPr>
                    <w:rFonts w:ascii="Cambria Math" w:eastAsiaTheme="minorEastAsia" w:hAnsi="Tahoma" w:cs="Tahoma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Theme="minorEastAsia" w:hAnsi="Tahoma" w:cs="Tahoma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eastAsiaTheme="minorEastAsia" w:hAnsi="Tahoma" w:cs="Tahoma"/>
                    <w:sz w:val="22"/>
                    <w:szCs w:val="22"/>
                  </w:rPr>
                  <m:t>2</m:t>
                </m:r>
              </m:den>
            </m:f>
          </m:sup>
        </m:sSup>
      </m:oMath>
      <w:r w:rsidRPr="00731371">
        <w:rPr>
          <w:rFonts w:ascii="Tahoma" w:eastAsiaTheme="minorEastAsia" w:hAnsi="Tahoma" w:cs="Tahoma"/>
          <w:sz w:val="22"/>
          <w:szCs w:val="22"/>
        </w:rPr>
        <w:t xml:space="preserve"> dinyatakan dalam bentuk akar menjadi </w:t>
      </w:r>
      <w:r w:rsidR="005C5A2E" w:rsidRPr="00731371">
        <w:rPr>
          <w:rFonts w:ascii="Tahoma" w:eastAsiaTheme="minorEastAsia" w:hAnsi="Tahoma" w:cs="Tahoma"/>
          <w:sz w:val="22"/>
          <w:szCs w:val="22"/>
          <w:lang w:val="id-ID"/>
        </w:rPr>
        <w:t>....</w:t>
      </w:r>
      <w:r w:rsidRPr="00731371">
        <w:rPr>
          <w:rFonts w:ascii="Tahoma" w:eastAsiaTheme="minorEastAsia" w:hAnsi="Tahoma" w:cs="Tahoma"/>
          <w:sz w:val="22"/>
          <w:szCs w:val="22"/>
          <w:lang w:val="id-ID"/>
        </w:rPr>
        <w:t xml:space="preserve"> (SMP 2 Kudus)</w:t>
      </w:r>
    </w:p>
    <w:p w:rsidR="00025EE3" w:rsidRPr="00731371" w:rsidRDefault="00025EE3" w:rsidP="00897D5F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9</m:t>
        </m:r>
        <m:rad>
          <m:radPr>
            <m:degHide m:val="on"/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3</m:t>
            </m:r>
          </m:e>
        </m:rad>
      </m:oMath>
    </w:p>
    <w:p w:rsidR="00025EE3" w:rsidRPr="00731371" w:rsidRDefault="00025EE3" w:rsidP="00897D5F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6</m:t>
        </m:r>
        <m:rad>
          <m:radPr>
            <m:degHide m:val="on"/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3</m:t>
            </m:r>
          </m:e>
        </m:rad>
      </m:oMath>
    </w:p>
    <w:p w:rsidR="00025EE3" w:rsidRPr="00731371" w:rsidRDefault="00025EE3" w:rsidP="00897D5F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5</m:t>
        </m:r>
        <m:rad>
          <m:radPr>
            <m:degHide m:val="on"/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2</m:t>
            </m:r>
          </m:e>
        </m:rad>
      </m:oMath>
    </w:p>
    <w:p w:rsidR="00025EE3" w:rsidRPr="00731371" w:rsidRDefault="00025EE3" w:rsidP="00897D5F">
      <w:pPr>
        <w:pStyle w:val="ListParagraph"/>
        <w:numPr>
          <w:ilvl w:val="0"/>
          <w:numId w:val="2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2</m:t>
        </m:r>
        <m:rad>
          <m:radPr>
            <m:degHide m:val="on"/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5</m:t>
            </m:r>
          </m:e>
        </m:rad>
      </m:oMath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9A3688" w:rsidRPr="00731371" w:rsidRDefault="009A3688" w:rsidP="006E747B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 xml:space="preserve">Hasil dari </w:t>
      </w:r>
      <m:oMath>
        <m:sSup>
          <m:sSupPr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Tahoma" w:cs="Tahoma"/>
                <w:sz w:val="22"/>
                <w:szCs w:val="22"/>
              </w:rPr>
              <m:t>2</m:t>
            </m:r>
          </m:e>
          <m:sup>
            <m:r>
              <w:rPr>
                <w:rFonts w:ascii="Tahoma" w:eastAsiaTheme="minorEastAsia" w:hAnsi="Tahoma" w:cs="Tahoma"/>
                <w:sz w:val="22"/>
                <w:szCs w:val="22"/>
              </w:rPr>
              <m:t>-</m:t>
            </m:r>
            <m:r>
              <w:rPr>
                <w:rFonts w:ascii="Cambria Math" w:eastAsiaTheme="minorEastAsia" w:hAnsi="Tahoma" w:cs="Tahoma"/>
                <w:sz w:val="22"/>
                <w:szCs w:val="22"/>
              </w:rPr>
              <m:t>4</m:t>
            </m:r>
          </m:sup>
        </m:sSup>
        <m:r>
          <w:rPr>
            <w:rFonts w:ascii="Cambria Math" w:eastAsiaTheme="minorEastAsia" w:hAnsi="Tahoma" w:cs="Tahoma"/>
            <w:sz w:val="22"/>
            <w:szCs w:val="22"/>
          </w:rPr>
          <m:t>×</m:t>
        </m:r>
        <m:sSup>
          <m:sSupPr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Tahoma" w:cs="Tahoma"/>
                <w:sz w:val="22"/>
                <w:szCs w:val="22"/>
              </w:rPr>
              <m:t>2</m:t>
            </m:r>
          </m:e>
          <m:sup>
            <m:r>
              <w:rPr>
                <w:rFonts w:ascii="Tahoma" w:eastAsiaTheme="minorEastAsia" w:hAnsi="Tahoma" w:cs="Tahoma"/>
                <w:sz w:val="22"/>
                <w:szCs w:val="22"/>
              </w:rPr>
              <m:t>-</m:t>
            </m:r>
            <m:r>
              <w:rPr>
                <w:rFonts w:ascii="Cambria Math" w:eastAsiaTheme="minorEastAsia" w:hAnsi="Tahoma" w:cs="Tahoma"/>
                <w:sz w:val="22"/>
                <w:szCs w:val="22"/>
              </w:rPr>
              <m:t>3</m:t>
            </m:r>
          </m:sup>
        </m:sSup>
      </m:oMath>
      <w:r w:rsidRPr="00731371">
        <w:rPr>
          <w:rFonts w:ascii="Tahoma" w:eastAsiaTheme="minorEastAsia" w:hAnsi="Tahoma" w:cs="Tahoma"/>
          <w:sz w:val="22"/>
          <w:szCs w:val="22"/>
        </w:rPr>
        <w:t xml:space="preserve"> adalah </w:t>
      </w:r>
      <w:r w:rsidR="006E747B" w:rsidRPr="00731371">
        <w:rPr>
          <w:rFonts w:ascii="Tahoma" w:eastAsiaTheme="minorEastAsia" w:hAnsi="Tahoma" w:cs="Tahoma"/>
          <w:sz w:val="22"/>
          <w:szCs w:val="22"/>
          <w:lang w:val="id-ID"/>
        </w:rPr>
        <w:t>....</w:t>
      </w:r>
      <w:r w:rsidRPr="00731371">
        <w:rPr>
          <w:rFonts w:ascii="Tahoma" w:eastAsiaTheme="minorEastAsia" w:hAnsi="Tahoma" w:cs="Tahoma"/>
          <w:sz w:val="22"/>
          <w:szCs w:val="22"/>
          <w:lang w:val="id-ID"/>
        </w:rPr>
        <w:t xml:space="preserve"> (SMP 2 Kudus)</w:t>
      </w:r>
    </w:p>
    <w:p w:rsidR="009A3688" w:rsidRPr="00731371" w:rsidRDefault="009A3688" w:rsidP="006E747B">
      <w:pPr>
        <w:pStyle w:val="ListParagraph"/>
        <w:numPr>
          <w:ilvl w:val="0"/>
          <w:numId w:val="3"/>
        </w:numPr>
        <w:tabs>
          <w:tab w:val="left" w:pos="851"/>
        </w:tabs>
        <w:spacing w:before="240" w:after="200"/>
        <w:ind w:left="454" w:hanging="28"/>
        <w:rPr>
          <w:rFonts w:ascii="Tahoma" w:eastAsiaTheme="minorEastAsi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128</m:t>
        </m:r>
      </m:oMath>
    </w:p>
    <w:p w:rsidR="009A3688" w:rsidRPr="00731371" w:rsidRDefault="009A3688" w:rsidP="006E747B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eastAsiaTheme="minorEastAsi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-</m:t>
        </m:r>
      </m:oMath>
      <w:r w:rsidRPr="00731371">
        <w:rPr>
          <w:rFonts w:ascii="Tahoma" w:eastAsiaTheme="minorEastAsia" w:hAnsi="Tahoma" w:cs="Tahoma"/>
          <w:sz w:val="22"/>
          <w:szCs w:val="22"/>
        </w:rPr>
        <w:t>8</w:t>
      </w:r>
    </w:p>
    <w:p w:rsidR="009A3688" w:rsidRPr="00731371" w:rsidRDefault="00F97BDC" w:rsidP="006E747B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eastAsiaTheme="minorEastAsia" w:hAnsi="Tahoma" w:cs="Tahoma"/>
          <w:sz w:val="22"/>
          <w:szCs w:val="22"/>
        </w:rPr>
      </w:pPr>
      <m:oMath>
        <m:f>
          <m:fPr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ahoma" w:cs="Tahoma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Tahoma" w:cs="Tahoma"/>
                <w:sz w:val="22"/>
                <w:szCs w:val="22"/>
              </w:rPr>
              <m:t>128</m:t>
            </m:r>
          </m:den>
        </m:f>
      </m:oMath>
    </w:p>
    <w:p w:rsidR="009A3688" w:rsidRPr="00731371" w:rsidRDefault="00F97BDC" w:rsidP="006E747B">
      <w:pPr>
        <w:pStyle w:val="ListParagraph"/>
        <w:numPr>
          <w:ilvl w:val="0"/>
          <w:numId w:val="3"/>
        </w:numPr>
        <w:tabs>
          <w:tab w:val="left" w:pos="851"/>
        </w:tabs>
        <w:spacing w:after="200"/>
        <w:ind w:left="454" w:hanging="28"/>
        <w:rPr>
          <w:rFonts w:ascii="Tahoma" w:eastAsiaTheme="minorEastAsia" w:hAnsi="Tahoma" w:cs="Tahoma"/>
          <w:sz w:val="22"/>
          <w:szCs w:val="22"/>
        </w:rPr>
      </w:pPr>
      <m:oMath>
        <m:f>
          <m:fPr>
            <m:ctrlPr>
              <w:rPr>
                <w:rFonts w:ascii="Cambria Math" w:eastAsiaTheme="minorEastAsia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ahoma" w:cs="Tahoma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Tahoma" w:cs="Tahoma"/>
                <w:sz w:val="22"/>
                <w:szCs w:val="22"/>
              </w:rPr>
              <m:t>8</m:t>
            </m:r>
          </m:den>
        </m:f>
      </m:oMath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002759" w:rsidRPr="00731371" w:rsidRDefault="00002759" w:rsidP="00CF29E5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Hasil dari 5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 xml:space="preserve">32 </m:t>
            </m:r>
          </m:e>
        </m:rad>
      </m:oMath>
      <w:r w:rsidRPr="00731371">
        <w:rPr>
          <w:rFonts w:ascii="Tahoma" w:hAnsi="Tahoma" w:cs="Tahoma"/>
          <w:sz w:val="22"/>
          <w:szCs w:val="22"/>
        </w:rPr>
        <w:t xml:space="preserve"> - 2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18</m:t>
            </m:r>
          </m:e>
        </m:rad>
      </m:oMath>
      <w:r w:rsidRPr="00731371">
        <w:rPr>
          <w:rFonts w:ascii="Tahoma" w:hAnsi="Tahoma" w:cs="Tahoma"/>
          <w:sz w:val="22"/>
          <w:szCs w:val="22"/>
        </w:rPr>
        <w:t xml:space="preserve"> adalah </w:t>
      </w:r>
      <w:r w:rsidR="00CF29E5">
        <w:rPr>
          <w:rFonts w:ascii="Tahoma" w:hAnsi="Tahoma" w:cs="Tahoma"/>
          <w:sz w:val="22"/>
          <w:szCs w:val="22"/>
          <w:lang w:val="id-ID"/>
        </w:rPr>
        <w:t>....</w:t>
      </w:r>
      <w:r w:rsidRPr="00731371">
        <w:rPr>
          <w:rFonts w:ascii="Tahoma" w:hAnsi="Tahoma" w:cs="Tahoma"/>
          <w:sz w:val="22"/>
          <w:szCs w:val="22"/>
        </w:rPr>
        <w:t xml:space="preserve"> (SMP 3 Kudus)</w:t>
      </w:r>
    </w:p>
    <w:p w:rsidR="00002759" w:rsidRPr="00731371" w:rsidRDefault="00002759" w:rsidP="00CF29E5">
      <w:pPr>
        <w:pStyle w:val="ListParagraph"/>
        <w:numPr>
          <w:ilvl w:val="0"/>
          <w:numId w:val="4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20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2</m:t>
            </m:r>
          </m:e>
        </m:rad>
      </m:oMath>
    </w:p>
    <w:p w:rsidR="00002759" w:rsidRPr="00731371" w:rsidRDefault="00002759" w:rsidP="00CF29E5">
      <w:pPr>
        <w:pStyle w:val="ListParagraph"/>
        <w:numPr>
          <w:ilvl w:val="0"/>
          <w:numId w:val="4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5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2</m:t>
            </m:r>
          </m:e>
        </m:rad>
      </m:oMath>
    </w:p>
    <w:p w:rsidR="00002759" w:rsidRPr="00731371" w:rsidRDefault="00002759" w:rsidP="00CF29E5">
      <w:pPr>
        <w:pStyle w:val="ListParagraph"/>
        <w:numPr>
          <w:ilvl w:val="0"/>
          <w:numId w:val="4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4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4</m:t>
            </m:r>
          </m:e>
        </m:rad>
      </m:oMath>
    </w:p>
    <w:p w:rsidR="00002759" w:rsidRPr="00731371" w:rsidRDefault="00002759" w:rsidP="00CF29E5">
      <w:pPr>
        <w:pStyle w:val="ListParagraph"/>
        <w:numPr>
          <w:ilvl w:val="0"/>
          <w:numId w:val="4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4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2</m:t>
            </m:r>
          </m:e>
        </m:rad>
      </m:oMath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002759" w:rsidRPr="00731371" w:rsidRDefault="00002759" w:rsidP="00CF29E5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Bentuk sederhana dari </w:t>
      </w: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12</m:t>
            </m:r>
          </m:num>
          <m:den>
            <m:rad>
              <m:radPr>
                <m:degHide m:val="on"/>
                <m:ctrlPr>
                  <w:rPr>
                    <w:rFonts w:ascii="Cambria Math" w:eastAsia="Calibri" w:hAnsi="Tahoma" w:cs="Tahoma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Tahoma" w:cs="Tahoma"/>
                    <w:sz w:val="22"/>
                    <w:szCs w:val="22"/>
                  </w:rPr>
                  <m:t>7</m:t>
                </m:r>
              </m:e>
            </m:rad>
            <m:r>
              <w:rPr>
                <w:rFonts w:ascii="Cambria Math" w:hAnsi="Tahoma" w:cs="Tahoma"/>
                <w:sz w:val="22"/>
                <w:szCs w:val="22"/>
              </w:rPr>
              <m:t>+3</m:t>
            </m:r>
          </m:den>
        </m:f>
      </m:oMath>
      <w:r w:rsidRPr="00731371">
        <w:rPr>
          <w:rFonts w:ascii="Tahoma" w:hAnsi="Tahoma" w:cs="Tahoma"/>
          <w:sz w:val="22"/>
          <w:szCs w:val="22"/>
        </w:rPr>
        <w:t xml:space="preserve"> adalah </w:t>
      </w:r>
      <w:r w:rsidR="009020D5">
        <w:rPr>
          <w:rFonts w:ascii="Tahoma" w:hAnsi="Tahoma" w:cs="Tahoma"/>
          <w:sz w:val="22"/>
          <w:szCs w:val="22"/>
          <w:lang w:val="id-ID"/>
        </w:rPr>
        <w:t>....</w:t>
      </w:r>
      <w:r w:rsidRPr="00731371">
        <w:rPr>
          <w:rFonts w:ascii="Tahoma" w:hAnsi="Tahoma" w:cs="Tahoma"/>
          <w:sz w:val="22"/>
          <w:szCs w:val="22"/>
        </w:rPr>
        <w:t xml:space="preserve"> (SMP 3 Kudus)</w:t>
      </w:r>
    </w:p>
    <w:p w:rsidR="00002759" w:rsidRPr="00731371" w:rsidRDefault="00002759" w:rsidP="00CF29E5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8 – 6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7</m:t>
            </m:r>
          </m:e>
        </m:rad>
        <m:r>
          <w:rPr>
            <w:rFonts w:ascii="Cambria Math" w:hAnsi="Tahoma" w:cs="Tahoma"/>
            <w:sz w:val="22"/>
            <w:szCs w:val="22"/>
          </w:rPr>
          <m:t xml:space="preserve"> </m:t>
        </m:r>
      </m:oMath>
    </w:p>
    <w:p w:rsidR="00002759" w:rsidRPr="00731371" w:rsidRDefault="00002759" w:rsidP="00CF29E5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8 + 6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7</m:t>
            </m:r>
          </m:e>
        </m:rad>
      </m:oMath>
    </w:p>
    <w:p w:rsidR="00002759" w:rsidRPr="00731371" w:rsidRDefault="00002759" w:rsidP="00CF29E5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6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7</m:t>
            </m:r>
          </m:e>
        </m:rad>
        <m:r>
          <w:rPr>
            <w:rFonts w:ascii="Cambria Math" w:hAnsi="Tahoma" w:cs="Tahoma"/>
            <w:sz w:val="22"/>
            <w:szCs w:val="22"/>
          </w:rPr>
          <m:t xml:space="preserve"> </m:t>
        </m:r>
      </m:oMath>
      <w:r w:rsidRPr="00731371">
        <w:rPr>
          <w:rFonts w:ascii="Tahoma" w:hAnsi="Tahoma" w:cs="Tahoma"/>
          <w:sz w:val="22"/>
          <w:szCs w:val="22"/>
        </w:rPr>
        <w:t xml:space="preserve"> </w:t>
      </w:r>
      <w:r w:rsidR="00B150BF" w:rsidRPr="00731371">
        <w:rPr>
          <w:rFonts w:ascii="Tahoma" w:hAnsi="Tahoma" w:cs="Tahoma"/>
          <w:sz w:val="22"/>
          <w:szCs w:val="22"/>
        </w:rPr>
        <w:t>–</w:t>
      </w:r>
      <w:r w:rsidRPr="00731371">
        <w:rPr>
          <w:rFonts w:ascii="Tahoma" w:hAnsi="Tahoma" w:cs="Tahoma"/>
          <w:sz w:val="22"/>
          <w:szCs w:val="22"/>
        </w:rPr>
        <w:t xml:space="preserve"> 18</w:t>
      </w:r>
    </w:p>
    <w:p w:rsidR="00002759" w:rsidRPr="00731371" w:rsidRDefault="00002759" w:rsidP="00CF29E5">
      <w:pPr>
        <w:pStyle w:val="ListParagraph"/>
        <w:numPr>
          <w:ilvl w:val="0"/>
          <w:numId w:val="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3</w:t>
      </w:r>
      <m:oMath>
        <m:rad>
          <m:radPr>
            <m:degHide m:val="on"/>
            <m:ctrlPr>
              <w:rPr>
                <w:rFonts w:ascii="Cambria Math" w:eastAsia="Calibri" w:hAnsi="Tahoma" w:cs="Tahoma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Tahoma" w:cs="Tahoma"/>
                <w:sz w:val="22"/>
                <w:szCs w:val="22"/>
              </w:rPr>
              <m:t>7</m:t>
            </m:r>
          </m:e>
        </m:rad>
        <m:r>
          <w:rPr>
            <w:rFonts w:ascii="Cambria Math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9</m:t>
        </m:r>
      </m:oMath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915B0B" w:rsidRPr="00062109" w:rsidRDefault="00915B0B" w:rsidP="00034718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jc w:val="both"/>
        <w:rPr>
          <w:rFonts w:ascii="Tahoma" w:hAnsi="Tahoma" w:cs="Tahoma"/>
          <w:sz w:val="22"/>
          <w:szCs w:val="22"/>
        </w:rPr>
      </w:pPr>
      <w:r w:rsidRPr="00062109">
        <w:rPr>
          <w:rFonts w:ascii="Tahoma" w:hAnsi="Tahoma" w:cs="Tahoma"/>
          <w:noProof/>
          <w:sz w:val="22"/>
          <w:szCs w:val="22"/>
          <w:lang w:val="id-ID"/>
        </w:rPr>
        <w:lastRenderedPageBreak/>
        <w:t xml:space="preserve">Andi menabung </w:t>
      </w:r>
      <w:r w:rsidR="005F02FE" w:rsidRPr="00062109">
        <w:rPr>
          <w:rFonts w:ascii="Tahoma" w:hAnsi="Tahoma" w:cs="Tahoma"/>
          <w:noProof/>
          <w:sz w:val="22"/>
          <w:szCs w:val="22"/>
          <w:lang w:val="id-ID"/>
        </w:rPr>
        <w:t xml:space="preserve">di bank 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>sebesar Rp</w:t>
      </w:r>
      <w:r w:rsidRPr="00062109">
        <w:rPr>
          <w:rFonts w:ascii="Tahoma" w:hAnsi="Tahoma" w:cs="Tahoma"/>
          <w:noProof/>
          <w:sz w:val="22"/>
          <w:szCs w:val="22"/>
        </w:rPr>
        <w:t>1.6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 xml:space="preserve">00.000,00 dengan suku bunga tunggal 6% pertahun. </w:t>
      </w:r>
      <w:r w:rsidR="005F02FE">
        <w:rPr>
          <w:rFonts w:ascii="Tahoma" w:hAnsi="Tahoma" w:cs="Tahoma"/>
          <w:noProof/>
          <w:sz w:val="22"/>
          <w:szCs w:val="22"/>
          <w:lang w:val="id-ID"/>
        </w:rPr>
        <w:t xml:space="preserve">Jumlah </w:t>
      </w:r>
      <w:r w:rsidR="00436F2A">
        <w:rPr>
          <w:rFonts w:ascii="Tahoma" w:hAnsi="Tahoma" w:cs="Tahoma"/>
          <w:noProof/>
          <w:sz w:val="22"/>
          <w:szCs w:val="22"/>
          <w:lang w:val="id-ID"/>
        </w:rPr>
        <w:t xml:space="preserve">keseluruhan </w:t>
      </w:r>
      <w:r w:rsidR="005F02FE">
        <w:rPr>
          <w:rFonts w:ascii="Tahoma" w:hAnsi="Tahoma" w:cs="Tahoma"/>
          <w:noProof/>
          <w:sz w:val="22"/>
          <w:szCs w:val="22"/>
          <w:lang w:val="id-ID"/>
        </w:rPr>
        <w:t>uang Andi s</w:t>
      </w:r>
      <w:r w:rsidRPr="00062109">
        <w:rPr>
          <w:rFonts w:ascii="Tahoma" w:hAnsi="Tahoma" w:cs="Tahoma"/>
          <w:noProof/>
          <w:sz w:val="22"/>
          <w:szCs w:val="22"/>
        </w:rPr>
        <w:t xml:space="preserve">etelah 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 xml:space="preserve">16 bulan </w:t>
      </w:r>
      <w:r w:rsidR="005F02FE">
        <w:rPr>
          <w:rFonts w:ascii="Tahoma" w:hAnsi="Tahoma" w:cs="Tahoma"/>
          <w:noProof/>
          <w:sz w:val="22"/>
          <w:szCs w:val="22"/>
          <w:lang w:val="id-ID"/>
        </w:rPr>
        <w:t>adalah</w:t>
      </w:r>
      <w:r w:rsidR="00034718" w:rsidRPr="00062109">
        <w:rPr>
          <w:rFonts w:ascii="Tahoma" w:hAnsi="Tahoma" w:cs="Tahoma"/>
          <w:noProof/>
          <w:sz w:val="22"/>
          <w:szCs w:val="22"/>
          <w:lang w:val="id-ID"/>
        </w:rPr>
        <w:t xml:space="preserve"> 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>....</w:t>
      </w:r>
      <w:r w:rsidR="00FA1517" w:rsidRPr="00062109">
        <w:rPr>
          <w:rFonts w:ascii="Tahoma" w:hAnsi="Tahoma" w:cs="Tahoma"/>
          <w:noProof/>
          <w:sz w:val="22"/>
          <w:szCs w:val="22"/>
          <w:lang w:val="id-ID"/>
        </w:rPr>
        <w:t xml:space="preserve"> (SMP 4 Kudus)</w:t>
      </w:r>
    </w:p>
    <w:p w:rsidR="00915B0B" w:rsidRPr="00062109" w:rsidRDefault="00915B0B" w:rsidP="00034718">
      <w:pPr>
        <w:pStyle w:val="ListParagraph"/>
        <w:ind w:left="426"/>
        <w:jc w:val="both"/>
        <w:rPr>
          <w:rFonts w:ascii="Tahoma" w:hAnsi="Tahoma" w:cs="Tahoma"/>
          <w:noProof/>
          <w:sz w:val="22"/>
          <w:szCs w:val="22"/>
          <w:lang w:val="id-ID"/>
        </w:rPr>
      </w:pPr>
      <w:r w:rsidRPr="00062109">
        <w:rPr>
          <w:rFonts w:ascii="Tahoma" w:hAnsi="Tahoma" w:cs="Tahoma"/>
          <w:noProof/>
          <w:sz w:val="22"/>
          <w:szCs w:val="22"/>
          <w:lang w:val="id-ID"/>
        </w:rPr>
        <w:t xml:space="preserve">A. </w:t>
      </w:r>
      <w:r w:rsidR="00034718" w:rsidRPr="00062109">
        <w:rPr>
          <w:rFonts w:ascii="Tahoma" w:hAnsi="Tahoma" w:cs="Tahoma"/>
          <w:noProof/>
          <w:sz w:val="22"/>
          <w:szCs w:val="22"/>
          <w:lang w:val="id-ID"/>
        </w:rPr>
        <w:t>Rp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>1.680.000,00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ab/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ab/>
      </w:r>
    </w:p>
    <w:p w:rsidR="00915B0B" w:rsidRPr="00062109" w:rsidRDefault="00915B0B" w:rsidP="00034718">
      <w:pPr>
        <w:pStyle w:val="ListParagraph"/>
        <w:ind w:left="426"/>
        <w:jc w:val="both"/>
        <w:rPr>
          <w:rFonts w:ascii="Tahoma" w:hAnsi="Tahoma" w:cs="Tahoma"/>
          <w:noProof/>
          <w:sz w:val="22"/>
          <w:szCs w:val="22"/>
          <w:lang w:val="id-ID"/>
        </w:rPr>
      </w:pPr>
      <w:r w:rsidRPr="00062109">
        <w:rPr>
          <w:rFonts w:ascii="Tahoma" w:hAnsi="Tahoma" w:cs="Tahoma"/>
          <w:noProof/>
          <w:sz w:val="22"/>
          <w:szCs w:val="22"/>
          <w:lang w:val="id-ID"/>
        </w:rPr>
        <w:t>B. Rp1.696.000,00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ab/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ab/>
      </w:r>
    </w:p>
    <w:p w:rsidR="00915B0B" w:rsidRPr="00062109" w:rsidRDefault="00915B0B" w:rsidP="00034718">
      <w:pPr>
        <w:pStyle w:val="ListParagraph"/>
        <w:ind w:left="426"/>
        <w:jc w:val="both"/>
        <w:rPr>
          <w:rFonts w:ascii="Tahoma" w:hAnsi="Tahoma" w:cs="Tahoma"/>
          <w:noProof/>
          <w:sz w:val="22"/>
          <w:szCs w:val="22"/>
          <w:lang w:val="id-ID"/>
        </w:rPr>
      </w:pPr>
      <w:r w:rsidRPr="00062109">
        <w:rPr>
          <w:rFonts w:ascii="Tahoma" w:hAnsi="Tahoma" w:cs="Tahoma"/>
          <w:noProof/>
          <w:sz w:val="22"/>
          <w:szCs w:val="22"/>
          <w:lang w:val="id-ID"/>
        </w:rPr>
        <w:t>C. Rp1.712.000,00</w:t>
      </w:r>
    </w:p>
    <w:p w:rsidR="00915B0B" w:rsidRPr="00062109" w:rsidRDefault="00915B0B" w:rsidP="00034718">
      <w:pPr>
        <w:pStyle w:val="ListParagraph"/>
        <w:ind w:left="426"/>
        <w:jc w:val="both"/>
        <w:rPr>
          <w:rFonts w:ascii="Tahoma" w:hAnsi="Tahoma" w:cs="Tahoma"/>
          <w:sz w:val="22"/>
          <w:szCs w:val="22"/>
          <w:lang w:val="id-ID"/>
        </w:rPr>
      </w:pPr>
      <w:r w:rsidRPr="00062109">
        <w:rPr>
          <w:rFonts w:ascii="Tahoma" w:hAnsi="Tahoma" w:cs="Tahoma"/>
          <w:noProof/>
          <w:sz w:val="22"/>
          <w:szCs w:val="22"/>
          <w:lang w:val="id-ID"/>
        </w:rPr>
        <w:t xml:space="preserve">D. </w:t>
      </w:r>
      <w:r w:rsidR="00034718" w:rsidRPr="00062109">
        <w:rPr>
          <w:rFonts w:ascii="Tahoma" w:hAnsi="Tahoma" w:cs="Tahoma"/>
          <w:noProof/>
          <w:sz w:val="22"/>
          <w:szCs w:val="22"/>
          <w:lang w:val="id-ID"/>
        </w:rPr>
        <w:t>Rp</w:t>
      </w:r>
      <w:r w:rsidRPr="00062109">
        <w:rPr>
          <w:rFonts w:ascii="Tahoma" w:hAnsi="Tahoma" w:cs="Tahoma"/>
          <w:noProof/>
          <w:sz w:val="22"/>
          <w:szCs w:val="22"/>
          <w:lang w:val="id-ID"/>
        </w:rPr>
        <w:t>1.728.000,00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915B0B" w:rsidRPr="00062109" w:rsidRDefault="00915B0B" w:rsidP="00915B0B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062109">
        <w:rPr>
          <w:rFonts w:ascii="Tahoma" w:hAnsi="Tahoma" w:cs="Tahoma"/>
          <w:sz w:val="22"/>
          <w:szCs w:val="22"/>
        </w:rPr>
        <w:t>Perhatikan</w:t>
      </w:r>
      <w:r w:rsidR="00F34722" w:rsidRPr="00062109">
        <w:rPr>
          <w:rFonts w:ascii="Tahoma" w:hAnsi="Tahoma" w:cs="Tahoma"/>
          <w:sz w:val="22"/>
          <w:szCs w:val="22"/>
          <w:lang w:val="id-ID"/>
        </w:rPr>
        <w:t xml:space="preserve"> </w:t>
      </w:r>
      <w:r w:rsidRPr="00062109">
        <w:rPr>
          <w:rFonts w:ascii="Tahoma" w:hAnsi="Tahoma" w:cs="Tahoma"/>
          <w:sz w:val="22"/>
          <w:szCs w:val="22"/>
        </w:rPr>
        <w:t>gambar</w:t>
      </w:r>
      <w:r w:rsidR="00F34722" w:rsidRPr="00062109">
        <w:rPr>
          <w:rFonts w:ascii="Tahoma" w:hAnsi="Tahoma" w:cs="Tahoma"/>
          <w:sz w:val="22"/>
          <w:szCs w:val="22"/>
          <w:lang w:val="id-ID"/>
        </w:rPr>
        <w:t xml:space="preserve"> berikut!</w:t>
      </w:r>
    </w:p>
    <w:p w:rsidR="00915B0B" w:rsidRPr="00062109" w:rsidRDefault="00F97BDC" w:rsidP="00915B0B">
      <w:pPr>
        <w:pStyle w:val="ListParagraph"/>
        <w:ind w:left="360"/>
        <w:rPr>
          <w:rFonts w:ascii="Tahoma" w:hAnsi="Tahoma" w:cs="Tahoma"/>
          <w:sz w:val="22"/>
          <w:szCs w:val="22"/>
          <w:lang w:val="sv-SE"/>
        </w:rPr>
      </w:pPr>
      <w:r w:rsidRPr="00F97BDC">
        <w:rPr>
          <w:sz w:val="22"/>
          <w:szCs w:val="22"/>
          <w:lang w:eastAsia="id-ID"/>
        </w:rPr>
        <w:pict>
          <v:group id="_x0000_s1131" style="position:absolute;left:0;text-align:left;margin-left:28.15pt;margin-top:5.75pt;width:333pt;height:66pt;z-index:251675648" coordorigin="3420,1800" coordsize="6660,1320">
            <v:group id="_x0000_s1132" style="position:absolute;left:3420;top:1800;width:6660;height:720" coordorigin="3420,1800" coordsize="6660,720">
              <v:group id="_x0000_s1133" style="position:absolute;left:3420;top:1800;width:1260;height:720" coordorigin="3420,1980" coordsize="720,376">
                <v:group id="_x0000_s1134" style="position:absolute;left:3420;top:1980;width:360;height:1" coordorigin="3420,2025" coordsize="360,1">
                  <v:shape id="_x0000_s1135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36" style="position:absolute" from="3705,2025" to="3780,2025" strokeweight="3pt"/>
                </v:group>
                <v:group id="_x0000_s1137" style="position:absolute;left:3780;top:1980;width:360;height:1" coordorigin="3420,2025" coordsize="360,1">
                  <v:shape id="_x0000_s1138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39" style="position:absolute" from="3705,2025" to="3780,2025" strokeweight="3pt"/>
                </v:group>
                <v:group id="_x0000_s1140" style="position:absolute;left:3420;top:2325;width:360;height:1" coordorigin="3420,2025" coordsize="360,1">
                  <v:shape id="_x0000_s1141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42" style="position:absolute" from="3705,2025" to="3780,2025" strokeweight="3pt"/>
                </v:group>
                <v:group id="_x0000_s1143" style="position:absolute;left:3780;top:2325;width:360;height:1" coordorigin="3420,2025" coordsize="360,1">
                  <v:shape id="_x0000_s1144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45" style="position:absolute" from="3705,2025" to="3780,2025" strokeweight="3pt"/>
                </v:group>
                <v:group id="_x0000_s1146" style="position:absolute;left:3241;top:2175;width:360;height:1;rotation:90" coordorigin="3420,2025" coordsize="360,1">
                  <v:shape id="_x0000_s1147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48" style="position:absolute" from="3705,2025" to="3780,2025" strokeweight="3pt"/>
                </v:group>
                <v:group id="_x0000_s1149" style="position:absolute;left:3570;top:2159;width:360;height:1;rotation:90" coordorigin="3420,2025" coordsize="360,1">
                  <v:shape id="_x0000_s1150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51" style="position:absolute" from="3705,2025" to="3780,2025" strokeweight="3pt"/>
                </v:group>
                <v:group id="_x0000_s1152" style="position:absolute;left:3915;top:2159;width:360;height:1;rotation:90" coordorigin="3420,2025" coordsize="360,1">
                  <v:shape id="_x0000_s1153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154" style="position:absolute" from="3705,2025" to="3780,2025" strokeweight="3pt"/>
                </v:group>
              </v:group>
              <v:group id="_x0000_s1155" style="position:absolute;left:7650;top:1800;width:2430;height:720" coordorigin="6660,1800" coordsize="2430,720">
                <v:group id="_x0000_s1156" style="position:absolute;left:6660;top:1800;width:1260;height:720" coordorigin="3420,1980" coordsize="720,376">
                  <v:group id="_x0000_s1157" style="position:absolute;left:3420;top:1980;width:360;height:1" coordorigin="3420,2025" coordsize="360,1">
                    <v:shape id="_x0000_s1158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59" style="position:absolute" from="3705,2025" to="3780,2025" strokeweight="3pt"/>
                  </v:group>
                  <v:group id="_x0000_s1160" style="position:absolute;left:3780;top:1980;width:360;height:1" coordorigin="3420,2025" coordsize="360,1">
                    <v:shape id="_x0000_s1161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62" style="position:absolute" from="3705,2025" to="3780,2025" strokeweight="3pt"/>
                  </v:group>
                  <v:group id="_x0000_s1163" style="position:absolute;left:3420;top:2325;width:360;height:1" coordorigin="3420,2025" coordsize="360,1">
                    <v:shape id="_x0000_s1164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65" style="position:absolute" from="3705,2025" to="3780,2025" strokeweight="3pt"/>
                  </v:group>
                  <v:group id="_x0000_s1166" style="position:absolute;left:3780;top:2325;width:360;height:1" coordorigin="3420,2025" coordsize="360,1">
                    <v:shape id="_x0000_s1167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68" style="position:absolute" from="3705,2025" to="3780,2025" strokeweight="3pt"/>
                  </v:group>
                  <v:group id="_x0000_s1169" style="position:absolute;left:3241;top:2175;width:360;height:1;rotation:90" coordorigin="3420,2025" coordsize="360,1">
                    <v:shape id="_x0000_s1170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71" style="position:absolute" from="3705,2025" to="3780,2025" strokeweight="3pt"/>
                  </v:group>
                  <v:group id="_x0000_s1172" style="position:absolute;left:3570;top:2159;width:360;height:1;rotation:90" coordorigin="3420,2025" coordsize="360,1">
                    <v:shape id="_x0000_s1173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74" style="position:absolute" from="3705,2025" to="3780,2025" strokeweight="3pt"/>
                  </v:group>
                  <v:group id="_x0000_s1175" style="position:absolute;left:3915;top:2159;width:360;height:1;rotation:90" coordorigin="3420,2025" coordsize="360,1">
                    <v:shape id="_x0000_s1176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77" style="position:absolute" from="3705,2025" to="3780,2025" strokeweight="3pt"/>
                  </v:group>
                </v:group>
                <v:group id="_x0000_s1178" style="position:absolute;left:7830;top:1800;width:1260;height:720" coordorigin="3420,1980" coordsize="720,376">
                  <v:group id="_x0000_s1179" style="position:absolute;left:3420;top:1980;width:360;height:1" coordorigin="3420,2025" coordsize="360,1">
                    <v:shape id="_x0000_s1180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81" style="position:absolute" from="3705,2025" to="3780,2025" strokeweight="3pt"/>
                  </v:group>
                  <v:group id="_x0000_s1182" style="position:absolute;left:3780;top:1980;width:360;height:1" coordorigin="3420,2025" coordsize="360,1">
                    <v:shape id="_x0000_s1183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84" style="position:absolute" from="3705,2025" to="3780,2025" strokeweight="3pt"/>
                  </v:group>
                  <v:group id="_x0000_s1185" style="position:absolute;left:3420;top:2325;width:360;height:1" coordorigin="3420,2025" coordsize="360,1">
                    <v:shape id="_x0000_s1186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87" style="position:absolute" from="3705,2025" to="3780,2025" strokeweight="3pt"/>
                  </v:group>
                  <v:group id="_x0000_s1188" style="position:absolute;left:3780;top:2325;width:360;height:1" coordorigin="3420,2025" coordsize="360,1">
                    <v:shape id="_x0000_s1189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90" style="position:absolute" from="3705,2025" to="3780,2025" strokeweight="3pt"/>
                  </v:group>
                  <v:group id="_x0000_s1191" style="position:absolute;left:3241;top:2175;width:360;height:1;rotation:90" coordorigin="3420,2025" coordsize="360,1">
                    <v:shape id="_x0000_s1192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93" style="position:absolute" from="3705,2025" to="3780,2025" strokeweight="3pt"/>
                  </v:group>
                  <v:group id="_x0000_s1194" style="position:absolute;left:3570;top:2159;width:360;height:1;rotation:90" coordorigin="3420,2025" coordsize="360,1">
                    <v:shape id="_x0000_s1195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96" style="position:absolute" from="3705,2025" to="3780,2025" strokeweight="3pt"/>
                  </v:group>
                  <v:group id="_x0000_s1197" style="position:absolute;left:3915;top:2159;width:360;height:1;rotation:90" coordorigin="3420,2025" coordsize="360,1">
                    <v:shape id="_x0000_s1198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  <v:path arrowok="t"/>
                    </v:shape>
                    <v:line id="_x0000_s1199" style="position:absolute" from="3705,2025" to="3780,2025" strokeweight="3pt"/>
                  </v:group>
                </v:group>
              </v:group>
              <v:group id="_x0000_s1200" style="position:absolute;left:5280;top:1800;width:1800;height:720" coordorigin="5040,1800" coordsize="1800,720">
                <v:group id="_x0000_s1201" style="position:absolute;left:5040;top:1815;width:630;height:2" coordorigin="3420,2025" coordsize="360,1">
                  <v:shape id="_x0000_s1202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03" style="position:absolute" from="3705,2025" to="3780,2025" strokeweight="3pt"/>
                </v:group>
                <v:group id="_x0000_s1204" style="position:absolute;left:5670;top:1800;width:630;height:2" coordorigin="3420,2025" coordsize="360,1">
                  <v:shape id="_x0000_s1205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06" style="position:absolute" from="3705,2025" to="3780,2025" strokeweight="3pt"/>
                </v:group>
                <v:group id="_x0000_s1207" style="position:absolute;left:5040;top:2461;width:630;height:2" coordorigin="3420,2025" coordsize="360,1">
                  <v:shape id="_x0000_s1208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09" style="position:absolute" from="3705,2025" to="3780,2025" strokeweight="3pt"/>
                </v:group>
                <v:group id="_x0000_s1210" style="position:absolute;left:5670;top:2461;width:630;height:2" coordorigin="3420,2025" coordsize="360,1">
                  <v:shape id="_x0000_s1211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12" style="position:absolute" from="3705,2025" to="3780,2025" strokeweight="3pt"/>
                </v:group>
                <v:group id="_x0000_s1213" style="position:absolute;left:4696;top:2175;width:689;height:2;rotation:90" coordorigin="3420,2025" coordsize="360,1">
                  <v:shape id="_x0000_s1214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15" style="position:absolute" from="3705,2025" to="3780,2025" strokeweight="3pt"/>
                </v:group>
                <v:group id="_x0000_s1216" style="position:absolute;left:5272;top:2144;width:689;height:2;rotation:90" coordorigin="3420,2025" coordsize="360,1">
                  <v:shape id="_x0000_s1217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18" style="position:absolute" from="3705,2025" to="3780,2025" strokeweight="3pt"/>
                </v:group>
                <v:group id="_x0000_s1219" style="position:absolute;left:5876;top:2144;width:689;height:1;rotation:90" coordorigin="3420,2025" coordsize="360,1">
                  <v:shape id="_x0000_s1220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21" style="position:absolute" from="3705,2025" to="3780,2025" strokeweight="3pt"/>
                </v:group>
                <v:group id="_x0000_s1222" style="position:absolute;left:6210;top:1800;width:630;height:2" coordorigin="3420,2025" coordsize="360,1">
                  <v:shape id="_x0000_s1223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24" style="position:absolute" from="3705,2025" to="3780,2025" strokeweight="3pt"/>
                </v:group>
                <v:group id="_x0000_s1225" style="position:absolute;left:6210;top:2473;width:630;height:2" coordorigin="3420,2025" coordsize="360,1">
                  <v:shape id="_x0000_s1226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27" style="position:absolute" from="3705,2025" to="3780,2025" strokeweight="3pt"/>
                </v:group>
                <v:group id="_x0000_s1228" style="position:absolute;left:6480;top:2145;width:689;height:1;rotation:90" coordorigin="3420,2025" coordsize="360,1">
                  <v:shape id="_x0000_s1229" style="position:absolute;left:3420;top:2025;width:3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0,1" path="m,l330,e" filled="f">
                    <v:path arrowok="t"/>
                  </v:shape>
                  <v:line id="_x0000_s1230" style="position:absolute" from="3705,2025" to="3780,2025" strokeweight="3pt"/>
                </v:group>
              </v:group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31" type="#_x0000_t202" style="position:absolute;left:3510;top:2580;width:1080;height:540" filled="f" stroked="f">
              <v:textbox style="mso-next-textbox:#_x0000_s1231">
                <w:txbxContent>
                  <w:p w:rsidR="00915B0B" w:rsidRPr="00F34722" w:rsidRDefault="00915B0B" w:rsidP="00F3472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F34722">
                      <w:rPr>
                        <w:rFonts w:ascii="Tahoma" w:hAnsi="Tahoma" w:cs="Tahoma"/>
                        <w:sz w:val="22"/>
                        <w:szCs w:val="22"/>
                      </w:rPr>
                      <w:t>Pola i</w:t>
                    </w:r>
                  </w:p>
                </w:txbxContent>
              </v:textbox>
            </v:shape>
            <v:shape id="_x0000_s1232" type="#_x0000_t202" style="position:absolute;left:5685;top:2580;width:1080;height:540" filled="f" stroked="f">
              <v:textbox style="mso-next-textbox:#_x0000_s1232">
                <w:txbxContent>
                  <w:p w:rsidR="00915B0B" w:rsidRPr="00F34722" w:rsidRDefault="00915B0B" w:rsidP="00F3472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F34722">
                      <w:rPr>
                        <w:rFonts w:ascii="Tahoma" w:hAnsi="Tahoma" w:cs="Tahoma"/>
                        <w:sz w:val="22"/>
                        <w:szCs w:val="22"/>
                      </w:rPr>
                      <w:t>Pola ii</w:t>
                    </w:r>
                  </w:p>
                </w:txbxContent>
              </v:textbox>
            </v:shape>
            <v:shape id="_x0000_s1233" type="#_x0000_t202" style="position:absolute;left:8280;top:2580;width:1080;height:540" filled="f" stroked="f">
              <v:textbox style="mso-next-textbox:#_x0000_s1233">
                <w:txbxContent>
                  <w:p w:rsidR="00915B0B" w:rsidRPr="00F34722" w:rsidRDefault="00915B0B" w:rsidP="00F34722">
                    <w:pPr>
                      <w:jc w:val="center"/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F34722">
                      <w:rPr>
                        <w:rFonts w:ascii="Tahoma" w:hAnsi="Tahoma" w:cs="Tahoma"/>
                        <w:sz w:val="22"/>
                        <w:szCs w:val="22"/>
                      </w:rPr>
                      <w:t>Pola iii</w:t>
                    </w:r>
                  </w:p>
                </w:txbxContent>
              </v:textbox>
            </v:shape>
          </v:group>
        </w:pict>
      </w:r>
    </w:p>
    <w:p w:rsidR="00915B0B" w:rsidRPr="00062109" w:rsidRDefault="00915B0B" w:rsidP="00915B0B">
      <w:pPr>
        <w:pStyle w:val="ListParagraph"/>
        <w:ind w:left="360"/>
        <w:rPr>
          <w:rFonts w:ascii="Tahoma" w:hAnsi="Tahoma" w:cs="Tahoma"/>
          <w:sz w:val="22"/>
          <w:szCs w:val="22"/>
          <w:lang w:val="sv-SE"/>
        </w:rPr>
      </w:pPr>
    </w:p>
    <w:p w:rsidR="00915B0B" w:rsidRPr="00062109" w:rsidRDefault="00915B0B" w:rsidP="00915B0B">
      <w:pPr>
        <w:pStyle w:val="ListParagraph"/>
        <w:ind w:left="360"/>
        <w:rPr>
          <w:rFonts w:ascii="Tahoma" w:hAnsi="Tahoma" w:cs="Tahoma"/>
          <w:sz w:val="22"/>
          <w:szCs w:val="22"/>
          <w:lang w:val="sv-SE"/>
        </w:rPr>
      </w:pPr>
    </w:p>
    <w:p w:rsidR="00915B0B" w:rsidRPr="00062109" w:rsidRDefault="00915B0B" w:rsidP="00915B0B">
      <w:pPr>
        <w:pStyle w:val="ListParagraph"/>
        <w:ind w:left="360"/>
        <w:rPr>
          <w:rFonts w:ascii="Tahoma" w:hAnsi="Tahoma" w:cs="Tahoma"/>
          <w:sz w:val="22"/>
          <w:szCs w:val="22"/>
          <w:lang w:val="id-ID"/>
        </w:rPr>
      </w:pPr>
    </w:p>
    <w:p w:rsidR="00062109" w:rsidRDefault="00062109" w:rsidP="00915B0B">
      <w:pPr>
        <w:pStyle w:val="ListParagraph"/>
        <w:ind w:left="360"/>
        <w:rPr>
          <w:rFonts w:ascii="Tahoma" w:hAnsi="Tahoma" w:cs="Tahoma"/>
          <w:sz w:val="22"/>
          <w:szCs w:val="22"/>
          <w:lang w:val="id-ID"/>
        </w:rPr>
      </w:pPr>
    </w:p>
    <w:p w:rsidR="00915B0B" w:rsidRPr="00062109" w:rsidRDefault="00915B0B" w:rsidP="00915B0B">
      <w:pPr>
        <w:pStyle w:val="ListParagraph"/>
        <w:ind w:left="360"/>
        <w:rPr>
          <w:rFonts w:ascii="Tahoma" w:hAnsi="Tahoma" w:cs="Tahoma"/>
          <w:sz w:val="22"/>
          <w:szCs w:val="22"/>
          <w:lang w:val="id-ID"/>
        </w:rPr>
      </w:pPr>
      <w:r w:rsidRPr="00062109">
        <w:rPr>
          <w:rFonts w:ascii="Tahoma" w:hAnsi="Tahoma" w:cs="Tahoma"/>
          <w:sz w:val="22"/>
          <w:szCs w:val="22"/>
          <w:lang w:val="sv-SE"/>
        </w:rPr>
        <w:t>Gambar di atas adalah pola yang dibentuk dari batang-batang korek api. Pola pertama dibentuk dengan 7 batang korek api. Banyak batang korek api pada pola ke-</w:t>
      </w:r>
      <w:r w:rsidRPr="00062109">
        <w:rPr>
          <w:rFonts w:ascii="Tahoma" w:hAnsi="Tahoma" w:cs="Tahoma"/>
          <w:sz w:val="22"/>
          <w:szCs w:val="22"/>
          <w:lang w:val="id-ID"/>
        </w:rPr>
        <w:t xml:space="preserve">38 </w:t>
      </w:r>
      <w:r w:rsidRPr="00062109">
        <w:rPr>
          <w:rFonts w:ascii="Tahoma" w:hAnsi="Tahoma" w:cs="Tahoma"/>
          <w:sz w:val="22"/>
          <w:szCs w:val="22"/>
          <w:lang w:val="sv-SE"/>
        </w:rPr>
        <w:t>adalah</w:t>
      </w:r>
      <w:r w:rsidRPr="00062109">
        <w:rPr>
          <w:rFonts w:ascii="Tahoma" w:hAnsi="Tahoma" w:cs="Tahoma"/>
          <w:sz w:val="22"/>
          <w:szCs w:val="22"/>
          <w:lang w:val="id-ID"/>
        </w:rPr>
        <w:t xml:space="preserve"> ....</w:t>
      </w:r>
      <w:r w:rsidR="00B76297" w:rsidRPr="00062109">
        <w:rPr>
          <w:rFonts w:ascii="Tahoma" w:hAnsi="Tahoma" w:cs="Tahoma"/>
          <w:sz w:val="22"/>
          <w:szCs w:val="22"/>
          <w:lang w:val="id-ID"/>
        </w:rPr>
        <w:t xml:space="preserve"> (SMP 4 Kudus)</w:t>
      </w:r>
    </w:p>
    <w:p w:rsidR="00915B0B" w:rsidRPr="00062109" w:rsidRDefault="00915B0B" w:rsidP="00915B0B">
      <w:pPr>
        <w:pStyle w:val="ListParagraph"/>
        <w:ind w:left="360"/>
        <w:rPr>
          <w:rFonts w:ascii="Tahoma" w:hAnsi="Tahoma" w:cs="Tahoma"/>
          <w:sz w:val="22"/>
          <w:szCs w:val="22"/>
          <w:lang w:val="sv-SE"/>
        </w:rPr>
      </w:pPr>
      <w:r w:rsidRPr="00062109">
        <w:rPr>
          <w:rFonts w:ascii="Tahoma" w:hAnsi="Tahoma" w:cs="Tahoma"/>
          <w:sz w:val="22"/>
          <w:szCs w:val="22"/>
          <w:lang w:val="id-ID"/>
        </w:rPr>
        <w:t xml:space="preserve">A.  </w:t>
      </w:r>
      <w:r w:rsidRPr="00062109">
        <w:rPr>
          <w:rFonts w:ascii="Tahoma" w:hAnsi="Tahoma" w:cs="Tahoma"/>
          <w:sz w:val="22"/>
          <w:szCs w:val="22"/>
        </w:rPr>
        <w:t>1</w:t>
      </w:r>
      <w:r w:rsidRPr="00062109">
        <w:rPr>
          <w:rFonts w:ascii="Tahoma" w:hAnsi="Tahoma" w:cs="Tahoma"/>
          <w:sz w:val="22"/>
          <w:szCs w:val="22"/>
          <w:lang w:val="id-ID"/>
        </w:rPr>
        <w:t>13</w:t>
      </w:r>
      <w:r w:rsidRPr="00062109">
        <w:rPr>
          <w:rFonts w:ascii="Tahoma" w:hAnsi="Tahoma" w:cs="Tahoma"/>
          <w:sz w:val="22"/>
          <w:szCs w:val="22"/>
          <w:lang w:val="sv-SE"/>
        </w:rPr>
        <w:tab/>
      </w:r>
      <w:r w:rsidRPr="00062109">
        <w:rPr>
          <w:rFonts w:ascii="Tahoma" w:hAnsi="Tahoma" w:cs="Tahoma"/>
          <w:sz w:val="22"/>
          <w:szCs w:val="22"/>
          <w:lang w:val="sv-SE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  <w:lang w:val="sv-SE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  <w:r w:rsidRPr="00062109">
        <w:rPr>
          <w:rFonts w:ascii="Tahoma" w:hAnsi="Tahoma" w:cs="Tahoma"/>
          <w:sz w:val="22"/>
          <w:szCs w:val="22"/>
        </w:rPr>
        <w:tab/>
      </w:r>
    </w:p>
    <w:p w:rsidR="00915B0B" w:rsidRPr="00062109" w:rsidRDefault="00915B0B" w:rsidP="00915B0B">
      <w:pPr>
        <w:pStyle w:val="ListParagraph"/>
        <w:ind w:left="360"/>
        <w:jc w:val="both"/>
        <w:rPr>
          <w:rFonts w:ascii="Tahoma" w:hAnsi="Tahoma" w:cs="Tahoma"/>
          <w:sz w:val="22"/>
          <w:szCs w:val="22"/>
          <w:lang w:val="id-ID"/>
        </w:rPr>
      </w:pPr>
      <w:r w:rsidRPr="00062109">
        <w:rPr>
          <w:rFonts w:ascii="Tahoma" w:hAnsi="Tahoma" w:cs="Tahoma"/>
          <w:sz w:val="22"/>
          <w:szCs w:val="22"/>
          <w:lang w:val="id-ID"/>
        </w:rPr>
        <w:t xml:space="preserve">B.  </w:t>
      </w:r>
      <w:r w:rsidRPr="00062109">
        <w:rPr>
          <w:rFonts w:ascii="Tahoma" w:hAnsi="Tahoma" w:cs="Tahoma"/>
          <w:sz w:val="22"/>
          <w:szCs w:val="22"/>
        </w:rPr>
        <w:t>1</w:t>
      </w:r>
      <w:r w:rsidRPr="00062109">
        <w:rPr>
          <w:rFonts w:ascii="Tahoma" w:hAnsi="Tahoma" w:cs="Tahoma"/>
          <w:sz w:val="22"/>
          <w:szCs w:val="22"/>
          <w:lang w:val="id-ID"/>
        </w:rPr>
        <w:t>15</w:t>
      </w:r>
    </w:p>
    <w:p w:rsidR="00915B0B" w:rsidRPr="00062109" w:rsidRDefault="00915B0B" w:rsidP="00915B0B">
      <w:pPr>
        <w:pStyle w:val="ListParagraph"/>
        <w:ind w:left="360"/>
        <w:jc w:val="both"/>
        <w:rPr>
          <w:rFonts w:ascii="Tahoma" w:hAnsi="Tahoma" w:cs="Tahoma"/>
          <w:sz w:val="22"/>
          <w:szCs w:val="22"/>
          <w:lang w:val="id-ID"/>
        </w:rPr>
      </w:pPr>
      <w:r w:rsidRPr="00062109">
        <w:rPr>
          <w:rFonts w:ascii="Tahoma" w:hAnsi="Tahoma" w:cs="Tahoma"/>
          <w:sz w:val="22"/>
          <w:szCs w:val="22"/>
          <w:lang w:val="id-ID"/>
        </w:rPr>
        <w:t>C.  118</w:t>
      </w:r>
    </w:p>
    <w:p w:rsidR="00915B0B" w:rsidRPr="00062109" w:rsidRDefault="00915B0B" w:rsidP="00915B0B">
      <w:pPr>
        <w:pStyle w:val="ListParagraph"/>
        <w:ind w:left="360"/>
        <w:jc w:val="both"/>
        <w:rPr>
          <w:rFonts w:ascii="Tahoma" w:hAnsi="Tahoma" w:cs="Tahoma"/>
          <w:sz w:val="22"/>
          <w:szCs w:val="22"/>
          <w:lang w:val="id-ID"/>
        </w:rPr>
      </w:pPr>
      <w:r w:rsidRPr="00062109">
        <w:rPr>
          <w:rFonts w:ascii="Tahoma" w:hAnsi="Tahoma" w:cs="Tahoma"/>
          <w:sz w:val="22"/>
          <w:szCs w:val="22"/>
          <w:lang w:val="id-ID"/>
        </w:rPr>
        <w:t>D.  121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EB1A89" w:rsidRPr="00731371" w:rsidRDefault="00EB1A89" w:rsidP="009020D5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Diketahui barisan geometri dengan suku ketiga sama dengan 18 dan suku keenam sama dengan 486. Suku kelima barisan tersebut adalah .... (SMP 5 Kudus)</w:t>
      </w:r>
    </w:p>
    <w:p w:rsidR="009020D5" w:rsidRPr="009020D5" w:rsidRDefault="00EB1A89" w:rsidP="009020D5">
      <w:pPr>
        <w:pStyle w:val="ListParagraph"/>
        <w:numPr>
          <w:ilvl w:val="0"/>
          <w:numId w:val="16"/>
        </w:numPr>
        <w:ind w:left="851" w:hanging="425"/>
        <w:rPr>
          <w:rFonts w:ascii="Tahoma" w:hAnsi="Tahoma" w:cs="Tahoma"/>
          <w:sz w:val="22"/>
          <w:szCs w:val="22"/>
        </w:rPr>
      </w:pPr>
      <w:r w:rsidRPr="009020D5">
        <w:rPr>
          <w:rFonts w:ascii="Tahoma" w:hAnsi="Tahoma" w:cs="Tahoma"/>
          <w:sz w:val="22"/>
          <w:szCs w:val="22"/>
          <w:lang w:val="id-ID"/>
        </w:rPr>
        <w:t>54</w:t>
      </w:r>
    </w:p>
    <w:p w:rsidR="009020D5" w:rsidRPr="009020D5" w:rsidRDefault="00EB1A89" w:rsidP="009020D5">
      <w:pPr>
        <w:pStyle w:val="ListParagraph"/>
        <w:numPr>
          <w:ilvl w:val="0"/>
          <w:numId w:val="16"/>
        </w:numPr>
        <w:ind w:left="851" w:hanging="425"/>
        <w:rPr>
          <w:rFonts w:ascii="Tahoma" w:hAnsi="Tahoma" w:cs="Tahoma"/>
          <w:sz w:val="22"/>
          <w:szCs w:val="22"/>
        </w:rPr>
      </w:pPr>
      <w:r w:rsidRPr="009020D5">
        <w:rPr>
          <w:rFonts w:ascii="Tahoma" w:hAnsi="Tahoma" w:cs="Tahoma"/>
          <w:sz w:val="22"/>
          <w:szCs w:val="22"/>
          <w:lang w:val="id-ID"/>
        </w:rPr>
        <w:t>81</w:t>
      </w:r>
    </w:p>
    <w:p w:rsidR="009020D5" w:rsidRPr="009020D5" w:rsidRDefault="00EB1A89" w:rsidP="009020D5">
      <w:pPr>
        <w:pStyle w:val="ListParagraph"/>
        <w:numPr>
          <w:ilvl w:val="0"/>
          <w:numId w:val="16"/>
        </w:numPr>
        <w:ind w:left="851" w:hanging="425"/>
        <w:rPr>
          <w:rFonts w:ascii="Tahoma" w:hAnsi="Tahoma" w:cs="Tahoma"/>
          <w:sz w:val="22"/>
          <w:szCs w:val="22"/>
        </w:rPr>
      </w:pPr>
      <w:r w:rsidRPr="009020D5">
        <w:rPr>
          <w:rFonts w:ascii="Tahoma" w:hAnsi="Tahoma" w:cs="Tahoma"/>
          <w:sz w:val="22"/>
          <w:szCs w:val="22"/>
          <w:lang w:val="id-ID"/>
        </w:rPr>
        <w:t>162</w:t>
      </w:r>
    </w:p>
    <w:p w:rsidR="0064338A" w:rsidRPr="009020D5" w:rsidRDefault="00EB1A89" w:rsidP="009020D5">
      <w:pPr>
        <w:pStyle w:val="ListParagraph"/>
        <w:numPr>
          <w:ilvl w:val="0"/>
          <w:numId w:val="16"/>
        </w:numPr>
        <w:ind w:left="851" w:hanging="425"/>
        <w:rPr>
          <w:rFonts w:ascii="Tahoma" w:hAnsi="Tahoma" w:cs="Tahoma"/>
          <w:sz w:val="22"/>
          <w:szCs w:val="22"/>
        </w:rPr>
      </w:pPr>
      <w:r w:rsidRPr="009020D5">
        <w:rPr>
          <w:rFonts w:ascii="Tahoma" w:hAnsi="Tahoma" w:cs="Tahoma"/>
          <w:sz w:val="22"/>
          <w:szCs w:val="22"/>
          <w:lang w:val="id-ID"/>
        </w:rPr>
        <w:t>324</w:t>
      </w:r>
    </w:p>
    <w:p w:rsidR="009020D5" w:rsidRPr="009020D5" w:rsidRDefault="009020D5" w:rsidP="009020D5">
      <w:pPr>
        <w:pStyle w:val="ListParagraph"/>
        <w:rPr>
          <w:rFonts w:ascii="Tahoma" w:hAnsi="Tahoma" w:cs="Tahoma"/>
          <w:sz w:val="22"/>
          <w:szCs w:val="22"/>
        </w:rPr>
      </w:pPr>
    </w:p>
    <w:p w:rsidR="00EB1A89" w:rsidRPr="00731371" w:rsidRDefault="00EB1A89" w:rsidP="00931DA9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Tanaman Pucuk Merah berjumlah 64 akan ditanam menurut barisan bilangan. Pada baris paling depan 1 tanaman kemudian baris-baris berikutnya bertambah 2 tanaman dari baris sebelumnya. Banyak tanaman pada baris terakhir adalah .... (SMP 5 Kudus)</w:t>
      </w:r>
    </w:p>
    <w:p w:rsidR="00931DA9" w:rsidRDefault="00EB1A89" w:rsidP="00931DA9">
      <w:pPr>
        <w:pStyle w:val="ListParagraph"/>
        <w:numPr>
          <w:ilvl w:val="0"/>
          <w:numId w:val="17"/>
        </w:numPr>
        <w:ind w:left="851" w:hanging="425"/>
        <w:rPr>
          <w:rFonts w:ascii="Tahoma" w:hAnsi="Tahoma" w:cs="Tahoma"/>
          <w:sz w:val="22"/>
          <w:szCs w:val="22"/>
          <w:lang w:val="id-ID"/>
        </w:rPr>
      </w:pPr>
      <w:r w:rsidRPr="00931DA9">
        <w:rPr>
          <w:rFonts w:ascii="Tahoma" w:hAnsi="Tahoma" w:cs="Tahoma"/>
          <w:sz w:val="22"/>
          <w:szCs w:val="22"/>
          <w:lang w:val="id-ID"/>
        </w:rPr>
        <w:t>12</w:t>
      </w:r>
    </w:p>
    <w:p w:rsidR="00931DA9" w:rsidRDefault="00EB1A89" w:rsidP="00931DA9">
      <w:pPr>
        <w:pStyle w:val="ListParagraph"/>
        <w:numPr>
          <w:ilvl w:val="0"/>
          <w:numId w:val="17"/>
        </w:numPr>
        <w:ind w:left="851" w:hanging="425"/>
        <w:rPr>
          <w:rFonts w:ascii="Tahoma" w:hAnsi="Tahoma" w:cs="Tahoma"/>
          <w:sz w:val="22"/>
          <w:szCs w:val="22"/>
          <w:lang w:val="id-ID"/>
        </w:rPr>
      </w:pPr>
      <w:r w:rsidRPr="00931DA9">
        <w:rPr>
          <w:rFonts w:ascii="Tahoma" w:hAnsi="Tahoma" w:cs="Tahoma"/>
          <w:sz w:val="22"/>
          <w:szCs w:val="22"/>
          <w:lang w:val="id-ID"/>
        </w:rPr>
        <w:t>14</w:t>
      </w:r>
    </w:p>
    <w:p w:rsidR="00931DA9" w:rsidRDefault="00EB1A89" w:rsidP="00931DA9">
      <w:pPr>
        <w:pStyle w:val="ListParagraph"/>
        <w:numPr>
          <w:ilvl w:val="0"/>
          <w:numId w:val="17"/>
        </w:numPr>
        <w:ind w:left="851" w:hanging="425"/>
        <w:rPr>
          <w:rFonts w:ascii="Tahoma" w:hAnsi="Tahoma" w:cs="Tahoma"/>
          <w:sz w:val="22"/>
          <w:szCs w:val="22"/>
          <w:lang w:val="id-ID"/>
        </w:rPr>
      </w:pPr>
      <w:r w:rsidRPr="00931DA9">
        <w:rPr>
          <w:rFonts w:ascii="Tahoma" w:hAnsi="Tahoma" w:cs="Tahoma"/>
          <w:sz w:val="22"/>
          <w:szCs w:val="22"/>
          <w:lang w:val="id-ID"/>
        </w:rPr>
        <w:t>15</w:t>
      </w:r>
    </w:p>
    <w:p w:rsidR="00EB1A89" w:rsidRPr="00931DA9" w:rsidRDefault="00EB1A89" w:rsidP="00931DA9">
      <w:pPr>
        <w:pStyle w:val="ListParagraph"/>
        <w:numPr>
          <w:ilvl w:val="0"/>
          <w:numId w:val="17"/>
        </w:numPr>
        <w:ind w:left="851" w:hanging="425"/>
        <w:rPr>
          <w:rFonts w:ascii="Tahoma" w:hAnsi="Tahoma" w:cs="Tahoma"/>
          <w:sz w:val="22"/>
          <w:szCs w:val="22"/>
          <w:lang w:val="id-ID"/>
        </w:rPr>
      </w:pPr>
      <w:r w:rsidRPr="00931DA9">
        <w:rPr>
          <w:rFonts w:ascii="Tahoma" w:hAnsi="Tahoma" w:cs="Tahoma"/>
          <w:sz w:val="22"/>
          <w:szCs w:val="22"/>
          <w:lang w:val="id-ID"/>
        </w:rPr>
        <w:t>19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E57F83" w:rsidRPr="00731371" w:rsidRDefault="00E57F83" w:rsidP="0011574B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Jumlah 8 suku pertama dari barisan 1,</w:t>
      </w:r>
      <w:r w:rsidR="006B026E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3, 9, 27,</w:t>
      </w:r>
      <w:r w:rsidR="006B026E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...</w:t>
      </w:r>
      <w:r w:rsidR="0011574B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adalah</w:t>
      </w:r>
      <w:r w:rsidR="0011574B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.... (SMP 1 Jati)</w:t>
      </w:r>
    </w:p>
    <w:p w:rsidR="0011574B" w:rsidRPr="0011574B" w:rsidRDefault="00E57F83" w:rsidP="0011574B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11574B">
        <w:rPr>
          <w:rFonts w:ascii="Tahoma" w:hAnsi="Tahoma" w:cs="Tahoma"/>
          <w:sz w:val="22"/>
          <w:szCs w:val="22"/>
        </w:rPr>
        <w:t>3080</w:t>
      </w:r>
    </w:p>
    <w:p w:rsidR="0011574B" w:rsidRPr="0011574B" w:rsidRDefault="00E57F83" w:rsidP="0011574B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11574B">
        <w:rPr>
          <w:rFonts w:ascii="Tahoma" w:hAnsi="Tahoma" w:cs="Tahoma"/>
          <w:sz w:val="22"/>
          <w:szCs w:val="22"/>
        </w:rPr>
        <w:t>3180</w:t>
      </w:r>
    </w:p>
    <w:p w:rsidR="0011574B" w:rsidRPr="0011574B" w:rsidRDefault="00E57F83" w:rsidP="0011574B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11574B">
        <w:rPr>
          <w:rFonts w:ascii="Tahoma" w:hAnsi="Tahoma" w:cs="Tahoma"/>
          <w:sz w:val="22"/>
          <w:szCs w:val="22"/>
        </w:rPr>
        <w:t>3280</w:t>
      </w:r>
    </w:p>
    <w:p w:rsidR="0064338A" w:rsidRPr="0011574B" w:rsidRDefault="00E57F83" w:rsidP="0011574B">
      <w:pPr>
        <w:pStyle w:val="ListParagraph"/>
        <w:numPr>
          <w:ilvl w:val="0"/>
          <w:numId w:val="18"/>
        </w:numPr>
        <w:ind w:left="851" w:hanging="425"/>
        <w:rPr>
          <w:rFonts w:ascii="Tahoma" w:hAnsi="Tahoma" w:cs="Tahoma"/>
          <w:sz w:val="22"/>
          <w:szCs w:val="22"/>
        </w:rPr>
      </w:pPr>
      <w:r w:rsidRPr="0011574B">
        <w:rPr>
          <w:rFonts w:ascii="Tahoma" w:hAnsi="Tahoma" w:cs="Tahoma"/>
          <w:sz w:val="22"/>
          <w:szCs w:val="22"/>
        </w:rPr>
        <w:t>3380</w:t>
      </w:r>
    </w:p>
    <w:p w:rsidR="0011574B" w:rsidRPr="0011574B" w:rsidRDefault="0011574B" w:rsidP="0011574B">
      <w:pPr>
        <w:pStyle w:val="ListParagraph"/>
        <w:ind w:left="851"/>
        <w:rPr>
          <w:rFonts w:ascii="Tahoma" w:hAnsi="Tahoma" w:cs="Tahoma"/>
          <w:sz w:val="22"/>
          <w:szCs w:val="22"/>
        </w:rPr>
      </w:pPr>
    </w:p>
    <w:p w:rsidR="00E57F83" w:rsidRPr="00731371" w:rsidRDefault="00E57F83" w:rsidP="00610A51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>Perhatikan pernyataan berikut :</w:t>
      </w:r>
    </w:p>
    <w:p w:rsidR="00E57F83" w:rsidRPr="00731371" w:rsidRDefault="00E57F83" w:rsidP="00F40FE6">
      <w:pPr>
        <w:pStyle w:val="ListParagraph"/>
        <w:ind w:left="454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>(I) 6x</w:t>
      </w:r>
      <w:r w:rsidRPr="00731371">
        <w:rPr>
          <w:rFonts w:ascii="Tahoma" w:eastAsiaTheme="minorEastAsia" w:hAnsi="Tahoma" w:cs="Tahoma"/>
          <w:sz w:val="22"/>
          <w:szCs w:val="22"/>
          <w:vertAlign w:val="superscript"/>
        </w:rPr>
        <w:t>2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 + 9xy = 3x</w:t>
      </w:r>
      <w:r w:rsidRPr="00731371">
        <w:rPr>
          <w:rFonts w:ascii="Tahoma" w:eastAsiaTheme="minorEastAsia" w:hAnsi="Tahoma" w:cs="Tahoma"/>
          <w:sz w:val="22"/>
          <w:szCs w:val="22"/>
          <w:vertAlign w:val="superscript"/>
        </w:rPr>
        <w:t>2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 ( 2x + 3y)</w:t>
      </w:r>
    </w:p>
    <w:p w:rsidR="00E57F83" w:rsidRPr="00731371" w:rsidRDefault="00E57F83" w:rsidP="00F40FE6">
      <w:pPr>
        <w:pStyle w:val="ListParagraph"/>
        <w:ind w:left="454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>(II) a</w:t>
      </w:r>
      <w:r w:rsidRPr="00731371">
        <w:rPr>
          <w:rFonts w:ascii="Tahoma" w:eastAsiaTheme="minorEastAsia" w:hAnsi="Tahoma" w:cs="Tahoma"/>
          <w:sz w:val="22"/>
          <w:szCs w:val="22"/>
          <w:vertAlign w:val="superscript"/>
        </w:rPr>
        <w:t>4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 – 81 = (a - 3)(a +3 )( a</w:t>
      </w:r>
      <w:r w:rsidRPr="00731371">
        <w:rPr>
          <w:rFonts w:ascii="Tahoma" w:eastAsiaTheme="minorEastAsia" w:hAnsi="Tahoma" w:cs="Tahoma"/>
          <w:sz w:val="22"/>
          <w:szCs w:val="22"/>
          <w:vertAlign w:val="superscript"/>
        </w:rPr>
        <w:t>2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 + 9)</w:t>
      </w:r>
    </w:p>
    <w:p w:rsidR="00E57F83" w:rsidRPr="00731371" w:rsidRDefault="00E57F83" w:rsidP="00F40FE6">
      <w:pPr>
        <w:pStyle w:val="ListParagraph"/>
        <w:ind w:left="454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>(III) 2m</w:t>
      </w:r>
      <w:r w:rsidRPr="00731371">
        <w:rPr>
          <w:rFonts w:ascii="Tahoma" w:eastAsiaTheme="minorEastAsia" w:hAnsi="Tahoma" w:cs="Tahoma"/>
          <w:sz w:val="22"/>
          <w:szCs w:val="22"/>
          <w:vertAlign w:val="superscript"/>
        </w:rPr>
        <w:t>2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 + 5m – 18 = (2m +9)(m – 2)</w:t>
      </w:r>
    </w:p>
    <w:p w:rsidR="00E57F83" w:rsidRPr="00731371" w:rsidRDefault="00E57F83" w:rsidP="00F40FE6">
      <w:pPr>
        <w:pStyle w:val="ListParagraph"/>
        <w:ind w:left="454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>Pernyataan yang benar adalah</w:t>
      </w:r>
      <w:r w:rsidR="00610A51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eastAsiaTheme="minorEastAsia" w:hAnsi="Tahoma" w:cs="Tahoma"/>
          <w:sz w:val="22"/>
          <w:szCs w:val="22"/>
        </w:rPr>
        <w:t>..</w:t>
      </w:r>
      <w:r w:rsidR="00610A51">
        <w:rPr>
          <w:rFonts w:ascii="Tahoma" w:eastAsiaTheme="minorEastAsia" w:hAnsi="Tahoma" w:cs="Tahoma"/>
          <w:sz w:val="22"/>
          <w:szCs w:val="22"/>
          <w:lang w:val="id-ID"/>
        </w:rPr>
        <w:t>.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. </w:t>
      </w:r>
      <w:r w:rsidRPr="00731371">
        <w:rPr>
          <w:rFonts w:ascii="Tahoma" w:hAnsi="Tahoma" w:cs="Tahoma"/>
          <w:sz w:val="22"/>
          <w:szCs w:val="22"/>
        </w:rPr>
        <w:t>(SMP 1 Jati)</w:t>
      </w:r>
    </w:p>
    <w:p w:rsidR="00610A51" w:rsidRPr="00610A51" w:rsidRDefault="00E57F83" w:rsidP="00610A51">
      <w:pPr>
        <w:pStyle w:val="ListParagraph"/>
        <w:numPr>
          <w:ilvl w:val="0"/>
          <w:numId w:val="19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610A51">
        <w:rPr>
          <w:rFonts w:ascii="Tahoma" w:eastAsiaTheme="minorEastAsia" w:hAnsi="Tahoma" w:cs="Tahoma"/>
          <w:sz w:val="22"/>
          <w:szCs w:val="22"/>
        </w:rPr>
        <w:t>(I) dan (II)</w:t>
      </w:r>
    </w:p>
    <w:p w:rsidR="00610A51" w:rsidRPr="00610A51" w:rsidRDefault="00E57F83" w:rsidP="00610A51">
      <w:pPr>
        <w:pStyle w:val="ListParagraph"/>
        <w:numPr>
          <w:ilvl w:val="0"/>
          <w:numId w:val="19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610A51">
        <w:rPr>
          <w:rFonts w:ascii="Tahoma" w:eastAsiaTheme="minorEastAsia" w:hAnsi="Tahoma" w:cs="Tahoma"/>
          <w:sz w:val="22"/>
          <w:szCs w:val="22"/>
        </w:rPr>
        <w:t>(II) dan (III)</w:t>
      </w:r>
    </w:p>
    <w:p w:rsidR="00610A51" w:rsidRPr="00610A51" w:rsidRDefault="00610A51" w:rsidP="00610A51">
      <w:pPr>
        <w:pStyle w:val="ListParagraph"/>
        <w:numPr>
          <w:ilvl w:val="0"/>
          <w:numId w:val="19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(I) dan (III)</w:t>
      </w:r>
    </w:p>
    <w:p w:rsidR="00E57F83" w:rsidRPr="00610A51" w:rsidRDefault="00E57F83" w:rsidP="00610A51">
      <w:pPr>
        <w:pStyle w:val="ListParagraph"/>
        <w:numPr>
          <w:ilvl w:val="0"/>
          <w:numId w:val="19"/>
        </w:numPr>
        <w:ind w:left="851" w:hanging="425"/>
        <w:rPr>
          <w:rFonts w:ascii="Tahoma" w:eastAsiaTheme="minorEastAsia" w:hAnsi="Tahoma" w:cs="Tahoma"/>
          <w:sz w:val="22"/>
          <w:szCs w:val="22"/>
        </w:rPr>
      </w:pPr>
      <w:r w:rsidRPr="00610A51">
        <w:rPr>
          <w:rFonts w:ascii="Tahoma" w:eastAsiaTheme="minorEastAsia" w:hAnsi="Tahoma" w:cs="Tahoma"/>
          <w:sz w:val="22"/>
          <w:szCs w:val="22"/>
        </w:rPr>
        <w:t>semua benar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403EF0" w:rsidRPr="00731371" w:rsidRDefault="00403EF0" w:rsidP="0088366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fi-FI"/>
        </w:rPr>
        <w:t xml:space="preserve">Jika </w:t>
      </w:r>
      <w:r w:rsidRPr="00731371">
        <w:rPr>
          <w:rFonts w:ascii="Tahoma" w:hAnsi="Tahoma" w:cs="Tahoma"/>
          <w:position w:val="-6"/>
          <w:sz w:val="22"/>
          <w:szCs w:val="22"/>
          <w:lang w:val="fi-FI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1pt" o:ole="">
            <v:imagedata r:id="rId7" o:title=""/>
          </v:shape>
          <o:OLEObject Type="Embed" ProgID="Equation.3" ShapeID="_x0000_i1025" DrawAspect="Content" ObjectID="_1451288939" r:id="rId8"/>
        </w:object>
      </w:r>
      <w:r w:rsidRPr="00731371">
        <w:rPr>
          <w:rFonts w:ascii="Tahoma" w:hAnsi="Tahoma" w:cs="Tahoma"/>
          <w:sz w:val="22"/>
          <w:szCs w:val="22"/>
          <w:lang w:val="fi-FI"/>
        </w:rPr>
        <w:t xml:space="preserve"> adalah penyelesaian dari </w:t>
      </w:r>
      <w:r w:rsidRPr="00731371">
        <w:rPr>
          <w:rFonts w:ascii="Tahoma" w:hAnsi="Tahoma" w:cs="Tahoma"/>
          <w:position w:val="-6"/>
          <w:sz w:val="22"/>
          <w:szCs w:val="22"/>
          <w:lang w:val="fi-FI"/>
        </w:rPr>
        <w:object w:dxaOrig="1320" w:dyaOrig="279">
          <v:shape id="_x0000_i1026" type="#_x0000_t75" style="width:66pt;height:13.85pt" o:ole="">
            <v:imagedata r:id="rId9" o:title=""/>
          </v:shape>
          <o:OLEObject Type="Embed" ProgID="Equation.3" ShapeID="_x0000_i1026" DrawAspect="Content" ObjectID="_1451288940" r:id="rId10"/>
        </w:object>
      </w:r>
      <w:r w:rsidRPr="00731371">
        <w:rPr>
          <w:rFonts w:ascii="Tahoma" w:hAnsi="Tahoma" w:cs="Tahoma"/>
          <w:sz w:val="22"/>
          <w:szCs w:val="22"/>
          <w:lang w:val="fi-FI"/>
        </w:rPr>
        <w:t xml:space="preserve">, maka nilai </w:t>
      </w:r>
      <w:r w:rsidRPr="00731371">
        <w:rPr>
          <w:rFonts w:ascii="Tahoma" w:hAnsi="Tahoma" w:cs="Tahoma"/>
          <w:position w:val="-6"/>
          <w:sz w:val="22"/>
          <w:szCs w:val="22"/>
          <w:lang w:val="fi-FI"/>
        </w:rPr>
        <w:object w:dxaOrig="540" w:dyaOrig="279">
          <v:shape id="_x0000_i1027" type="#_x0000_t75" style="width:27.25pt;height:13.85pt" o:ole="">
            <v:imagedata r:id="rId11" o:title=""/>
          </v:shape>
          <o:OLEObject Type="Embed" ProgID="Equation.3" ShapeID="_x0000_i1027" DrawAspect="Content" ObjectID="_1451288941" r:id="rId12"/>
        </w:object>
      </w:r>
      <w:r w:rsidRPr="00731371">
        <w:rPr>
          <w:rFonts w:ascii="Tahoma" w:hAnsi="Tahoma" w:cs="Tahoma"/>
          <w:sz w:val="22"/>
          <w:szCs w:val="22"/>
          <w:lang w:val="fi-FI"/>
        </w:rPr>
        <w:t xml:space="preserve"> adalah ....</w:t>
      </w:r>
      <w:r w:rsidRPr="00731371">
        <w:rPr>
          <w:rFonts w:ascii="Tahoma" w:hAnsi="Tahoma" w:cs="Tahoma"/>
          <w:sz w:val="22"/>
          <w:szCs w:val="22"/>
          <w:lang w:val="id-ID"/>
        </w:rPr>
        <w:t xml:space="preserve"> (SMP 2 Jati)</w:t>
      </w:r>
    </w:p>
    <w:p w:rsidR="00403EF0" w:rsidRPr="00731371" w:rsidRDefault="00403EF0" w:rsidP="0088366E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731371">
        <w:rPr>
          <w:rFonts w:ascii="Tahoma" w:hAnsi="Tahoma" w:cs="Tahoma"/>
          <w:sz w:val="22"/>
          <w:szCs w:val="22"/>
          <w:lang w:val="fi-FI"/>
        </w:rPr>
        <w:lastRenderedPageBreak/>
        <w:t>2</w:t>
      </w:r>
    </w:p>
    <w:p w:rsidR="00403EF0" w:rsidRPr="00731371" w:rsidRDefault="00403EF0" w:rsidP="0088366E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731371">
        <w:rPr>
          <w:rFonts w:ascii="Tahoma" w:hAnsi="Tahoma" w:cs="Tahoma"/>
          <w:sz w:val="22"/>
          <w:szCs w:val="22"/>
          <w:lang w:val="fi-FI"/>
        </w:rPr>
        <w:t>1</w:t>
      </w:r>
    </w:p>
    <w:p w:rsidR="00403EF0" w:rsidRPr="00731371" w:rsidRDefault="00403EF0" w:rsidP="0088366E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731371">
        <w:rPr>
          <w:rFonts w:ascii="Tahoma" w:hAnsi="Tahoma" w:cs="Tahoma"/>
          <w:sz w:val="22"/>
          <w:szCs w:val="22"/>
          <w:lang w:val="fi-FI"/>
        </w:rPr>
        <w:t xml:space="preserve">– 5 </w:t>
      </w:r>
    </w:p>
    <w:p w:rsidR="00403EF0" w:rsidRPr="00731371" w:rsidRDefault="00403EF0" w:rsidP="0088366E">
      <w:pPr>
        <w:numPr>
          <w:ilvl w:val="0"/>
          <w:numId w:val="6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  <w:lang w:val="fi-FI"/>
        </w:rPr>
      </w:pPr>
      <w:r w:rsidRPr="00731371">
        <w:rPr>
          <w:rFonts w:ascii="Tahoma" w:hAnsi="Tahoma" w:cs="Tahoma"/>
          <w:sz w:val="22"/>
          <w:szCs w:val="22"/>
          <w:lang w:val="fi-FI"/>
        </w:rPr>
        <w:t>– 6</w:t>
      </w:r>
    </w:p>
    <w:p w:rsidR="0064338A" w:rsidRPr="00731371" w:rsidRDefault="00F97BDC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F97BDC">
        <w:rPr>
          <w:rFonts w:ascii="Tahoma" w:hAnsi="Tahoma" w:cs="Tahoma"/>
          <w:noProof/>
          <w:sz w:val="22"/>
          <w:szCs w:val="22"/>
        </w:rPr>
        <w:pict>
          <v:shape id="_x0000_s1030" type="#_x0000_t202" style="position:absolute;left:0;text-align:left;margin-left:13.95pt;margin-top:9pt;width:285pt;height:108pt;z-index:251661312" filled="f" stroked="f">
            <v:textbox style="mso-next-textbox:#_x0000_s1030">
              <w:txbxContent>
                <w:p w:rsidR="00165268" w:rsidRPr="00CB400D" w:rsidRDefault="00165268" w:rsidP="00403EF0">
                  <w:pPr>
                    <w:jc w:val="both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 w:rsidRPr="009B7F6E">
                    <w:rPr>
                      <w:rFonts w:ascii="Tahoma" w:hAnsi="Tahoma" w:cs="Tahoma"/>
                      <w:sz w:val="22"/>
                      <w:szCs w:val="22"/>
                    </w:rPr>
                    <w:t>Jika keliling persegi pa</w:t>
                  </w:r>
                  <w:r>
                    <w:rPr>
                      <w:rFonts w:ascii="Tahoma" w:hAnsi="Tahoma" w:cs="Tahoma"/>
                      <w:sz w:val="22"/>
                      <w:szCs w:val="22"/>
                    </w:rPr>
                    <w:t>njang pada gambar di samping  80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</w:rPr>
                    <w:t xml:space="preserve"> cm maka panjang dan lebar persegi panjang tersebut adalah….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(SMP 2 Jati)</w:t>
                  </w:r>
                </w:p>
                <w:p w:rsidR="00165268" w:rsidRDefault="00165268" w:rsidP="00403EF0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>A.  13 cm dan  12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cm                   </w:t>
                  </w:r>
                </w:p>
                <w:p w:rsidR="00165268" w:rsidRPr="009B7F6E" w:rsidRDefault="00165268" w:rsidP="00403EF0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>B.  15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cm dan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13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cm</w:t>
                  </w:r>
                </w:p>
                <w:p w:rsidR="00165268" w:rsidRDefault="00165268" w:rsidP="00403EF0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>C.  2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7 cm dan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13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cm                    </w:t>
                  </w:r>
                </w:p>
                <w:p w:rsidR="00165268" w:rsidRPr="009B7F6E" w:rsidRDefault="00165268" w:rsidP="00403EF0">
                  <w:pPr>
                    <w:ind w:left="459" w:hanging="473"/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</w:pP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D.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27 cm 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dan </w:t>
                  </w:r>
                  <w:r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12</w:t>
                  </w:r>
                  <w:r w:rsidRPr="009B7F6E">
                    <w:rPr>
                      <w:rFonts w:ascii="Tahoma" w:hAnsi="Tahoma" w:cs="Tahoma"/>
                      <w:sz w:val="22"/>
                      <w:szCs w:val="22"/>
                      <w:lang w:val="id-ID"/>
                    </w:rPr>
                    <w:t xml:space="preserve"> cm</w:t>
                  </w:r>
                </w:p>
                <w:p w:rsidR="00165268" w:rsidRPr="000E2E7E" w:rsidRDefault="00165268" w:rsidP="00403EF0">
                  <w:pPr>
                    <w:jc w:val="both"/>
                    <w:rPr>
                      <w:lang w:val="id-ID"/>
                    </w:rPr>
                  </w:pPr>
                </w:p>
              </w:txbxContent>
            </v:textbox>
          </v:shape>
        </w:pict>
      </w:r>
    </w:p>
    <w:p w:rsidR="00403EF0" w:rsidRPr="00731371" w:rsidRDefault="00F97BDC" w:rsidP="0088366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F97BDC">
        <w:rPr>
          <w:rFonts w:ascii="Tahoma" w:hAnsi="Tahoma" w:cs="Tahoma"/>
          <w:noProof/>
          <w:sz w:val="22"/>
          <w:szCs w:val="22"/>
        </w:rPr>
        <w:pict>
          <v:group id="_x0000_s1026" style="position:absolute;left:0;text-align:left;margin-left:307.05pt;margin-top:1.6pt;width:170.4pt;height:81pt;z-index:251660288" coordorigin="1620,9360" coordsize="3048,1418">
            <v:rect id="_x0000_s1027" style="position:absolute;left:2475;top:9733;width:2193;height:1045"/>
            <v:shape id="_x0000_s1028" type="#_x0000_t202" style="position:absolute;left:1620;top:10080;width:981;height:433" filled="f" stroked="f">
              <v:textbox style="mso-next-textbox:#_x0000_s1028">
                <w:txbxContent>
                  <w:p w:rsidR="00165268" w:rsidRDefault="00165268" w:rsidP="00403EF0">
                    <w:r w:rsidRPr="000E2E7E">
                      <w:rPr>
                        <w:lang w:val="id-ID"/>
                      </w:rPr>
                      <w:t xml:space="preserve">x </w:t>
                    </w:r>
                    <w:r>
                      <w:rPr>
                        <w:lang w:val="id-ID"/>
                      </w:rPr>
                      <w:t>+</w:t>
                    </w:r>
                    <w:r w:rsidRPr="000E2E7E">
                      <w:rPr>
                        <w:lang w:val="id-ID"/>
                      </w:rPr>
                      <w:t xml:space="preserve"> 1</w:t>
                    </w:r>
                  </w:p>
                </w:txbxContent>
              </v:textbox>
            </v:shape>
            <v:shape id="_x0000_s1029" type="#_x0000_t202" style="position:absolute;left:3060;top:9360;width:981;height:433" filled="f" stroked="f">
              <v:textbox style="mso-next-textbox:#_x0000_s1029">
                <w:txbxContent>
                  <w:p w:rsidR="00165268" w:rsidRDefault="00165268" w:rsidP="00403EF0">
                    <w:r>
                      <w:rPr>
                        <w:lang w:val="id-ID"/>
                      </w:rPr>
                      <w:t>2x + 3</w:t>
                    </w:r>
                  </w:p>
                </w:txbxContent>
              </v:textbox>
            </v:shape>
          </v:group>
        </w:pict>
      </w: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  <w:r w:rsidRPr="00731371">
        <w:rPr>
          <w:rFonts w:ascii="Tahoma" w:hAnsi="Tahoma" w:cs="Tahoma"/>
          <w:sz w:val="22"/>
          <w:szCs w:val="22"/>
          <w:lang w:val="fi-FI"/>
        </w:rPr>
        <w:tab/>
      </w: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</w:p>
    <w:p w:rsidR="00403EF0" w:rsidRPr="00731371" w:rsidRDefault="00403EF0" w:rsidP="00F40FE6">
      <w:pPr>
        <w:pStyle w:val="ListParagraph"/>
        <w:ind w:left="454"/>
        <w:rPr>
          <w:rFonts w:ascii="Tahoma" w:hAnsi="Tahoma" w:cs="Tahoma"/>
          <w:sz w:val="22"/>
          <w:szCs w:val="22"/>
          <w:lang w:val="fi-FI"/>
        </w:rPr>
      </w:pPr>
    </w:p>
    <w:p w:rsidR="00584894" w:rsidRPr="00731371" w:rsidRDefault="00584894" w:rsidP="0088366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>Dalam suatu kelompok terdapat 30 anak. Sebanyak 17 anak suka berenang, 14 anak suka bermain basket dan 5 anak tidak suka keduanya. Banyak anak yang suka berenang saja adalah ....</w:t>
      </w:r>
      <w:r w:rsidRPr="00731371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  <w:lang w:val="id-ID"/>
        </w:rPr>
        <w:t>(SMP 1 Mejobo)</w:t>
      </w:r>
    </w:p>
    <w:p w:rsidR="00584894" w:rsidRPr="00731371" w:rsidRDefault="0088366E" w:rsidP="00F40FE6">
      <w:pPr>
        <w:pStyle w:val="ListParagraph"/>
        <w:tabs>
          <w:tab w:val="left" w:pos="426"/>
          <w:tab w:val="left" w:pos="3135"/>
        </w:tabs>
        <w:ind w:left="454"/>
        <w:jc w:val="both"/>
        <w:rPr>
          <w:rFonts w:ascii="Tahoma" w:eastAsiaTheme="minorEastAsia" w:hAnsi="Tahoma" w:cs="Tahoma"/>
          <w:sz w:val="22"/>
          <w:szCs w:val="22"/>
        </w:rPr>
      </w:pPr>
      <w:r>
        <w:rPr>
          <w:rFonts w:ascii="Tahoma" w:eastAsiaTheme="minorEastAsia" w:hAnsi="Tahoma" w:cs="Tahoma"/>
          <w:sz w:val="22"/>
          <w:szCs w:val="22"/>
        </w:rPr>
        <w:t>A.</w:t>
      </w:r>
      <w:r>
        <w:rPr>
          <w:rFonts w:ascii="Tahoma" w:eastAsiaTheme="minorEastAsia" w:hAnsi="Tahoma" w:cs="Tahoma"/>
          <w:sz w:val="22"/>
          <w:szCs w:val="22"/>
          <w:lang w:val="id-ID"/>
        </w:rPr>
        <w:t xml:space="preserve">  </w:t>
      </w:r>
      <w:r w:rsidR="00584894" w:rsidRPr="00731371">
        <w:rPr>
          <w:rFonts w:ascii="Tahoma" w:eastAsiaTheme="minorEastAsia" w:hAnsi="Tahoma" w:cs="Tahoma"/>
          <w:sz w:val="22"/>
          <w:szCs w:val="22"/>
        </w:rPr>
        <w:t>25 anak</w:t>
      </w:r>
      <w:r w:rsidR="00584894" w:rsidRPr="00731371">
        <w:rPr>
          <w:rFonts w:ascii="Tahoma" w:eastAsiaTheme="minorEastAsia" w:hAnsi="Tahoma" w:cs="Tahoma"/>
          <w:sz w:val="22"/>
          <w:szCs w:val="22"/>
        </w:rPr>
        <w:tab/>
      </w:r>
    </w:p>
    <w:p w:rsidR="00584894" w:rsidRPr="00731371" w:rsidRDefault="00584894" w:rsidP="00F40FE6">
      <w:pPr>
        <w:pStyle w:val="ListParagraph"/>
        <w:tabs>
          <w:tab w:val="left" w:pos="426"/>
          <w:tab w:val="left" w:pos="4125"/>
        </w:tabs>
        <w:ind w:left="454"/>
        <w:jc w:val="both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 xml:space="preserve">B. </w:t>
      </w:r>
      <w:r w:rsidR="0088366E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eastAsiaTheme="minorEastAsia" w:hAnsi="Tahoma" w:cs="Tahoma"/>
          <w:sz w:val="22"/>
          <w:szCs w:val="22"/>
        </w:rPr>
        <w:t>17 anak</w:t>
      </w:r>
    </w:p>
    <w:p w:rsidR="00584894" w:rsidRPr="00731371" w:rsidRDefault="00584894" w:rsidP="00F40FE6">
      <w:pPr>
        <w:pStyle w:val="ListParagraph"/>
        <w:tabs>
          <w:tab w:val="left" w:pos="426"/>
          <w:tab w:val="left" w:pos="4125"/>
        </w:tabs>
        <w:ind w:left="454"/>
        <w:jc w:val="both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 xml:space="preserve">C. </w:t>
      </w:r>
      <w:r w:rsidR="0088366E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eastAsiaTheme="minorEastAsia" w:hAnsi="Tahoma" w:cs="Tahoma"/>
          <w:sz w:val="22"/>
          <w:szCs w:val="22"/>
        </w:rPr>
        <w:t>11 anak</w:t>
      </w:r>
    </w:p>
    <w:p w:rsidR="00584894" w:rsidRPr="00731371" w:rsidRDefault="00584894" w:rsidP="00F40FE6">
      <w:pPr>
        <w:pStyle w:val="ListParagraph"/>
        <w:tabs>
          <w:tab w:val="left" w:pos="426"/>
          <w:tab w:val="left" w:pos="4125"/>
        </w:tabs>
        <w:ind w:left="454"/>
        <w:jc w:val="both"/>
        <w:rPr>
          <w:rFonts w:ascii="Tahoma" w:eastAsiaTheme="minorEastAsia" w:hAnsi="Tahoma" w:cs="Tahoma"/>
          <w:sz w:val="22"/>
          <w:szCs w:val="22"/>
        </w:rPr>
      </w:pPr>
      <w:r w:rsidRPr="00731371">
        <w:rPr>
          <w:rFonts w:ascii="Tahoma" w:eastAsiaTheme="minorEastAsia" w:hAnsi="Tahoma" w:cs="Tahoma"/>
          <w:sz w:val="22"/>
          <w:szCs w:val="22"/>
        </w:rPr>
        <w:t xml:space="preserve">D. </w:t>
      </w:r>
      <w:r w:rsidR="0088366E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eastAsiaTheme="minorEastAsia" w:hAnsi="Tahoma" w:cs="Tahoma"/>
          <w:sz w:val="22"/>
          <w:szCs w:val="22"/>
        </w:rPr>
        <w:t xml:space="preserve">6 </w:t>
      </w:r>
      <w:r w:rsidRPr="00731371">
        <w:rPr>
          <w:rFonts w:ascii="Tahoma" w:eastAsiaTheme="minorEastAsi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eastAsiaTheme="minorEastAsia" w:hAnsi="Tahoma" w:cs="Tahoma"/>
          <w:sz w:val="22"/>
          <w:szCs w:val="22"/>
        </w:rPr>
        <w:t>anak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8B283F" w:rsidRPr="00731371" w:rsidRDefault="008B283F" w:rsidP="0088366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 xml:space="preserve">Jika P = </w:t>
      </w:r>
      <m:oMath>
        <m:d>
          <m:dPr>
            <m:begChr m:val="{"/>
            <m:endChr m:val="}"/>
            <m:ctrlPr>
              <w:rPr>
                <w:rFonts w:ascii="Cambria Math" w:hAnsi="Tahoma" w:cs="Tahoma"/>
                <w:i/>
                <w:sz w:val="22"/>
                <w:szCs w:val="22"/>
                <w:lang w:val="id-ID"/>
              </w:rPr>
            </m:ctrlPr>
          </m:dPr>
          <m:e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a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i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u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e</m:t>
            </m:r>
            <m:r>
              <w:rPr>
                <w:rFonts w:ascii="Cambria Math" w:hAnsi="Tahoma" w:cs="Tahoma"/>
                <w:sz w:val="22"/>
                <w:szCs w:val="22"/>
                <w:lang w:val="id-ID"/>
              </w:rPr>
              <m:t xml:space="preserve"> , </m:t>
            </m:r>
            <m:r>
              <w:rPr>
                <w:rFonts w:ascii="Cambria Math" w:hAnsi="Cambria Math" w:cs="Tahoma"/>
                <w:sz w:val="22"/>
                <w:szCs w:val="22"/>
                <w:lang w:val="id-ID"/>
              </w:rPr>
              <m:t>o</m:t>
            </m:r>
          </m:e>
        </m:d>
      </m:oMath>
      <w:r w:rsidRPr="00731371">
        <w:rPr>
          <w:rFonts w:ascii="Tahoma" w:hAnsi="Tahoma" w:cs="Tahoma"/>
          <w:sz w:val="22"/>
          <w:szCs w:val="22"/>
          <w:lang w:val="id-ID"/>
        </w:rPr>
        <w:t xml:space="preserve"> maka banyak himpunan bagian dari P yang terdiri atas 3 anggota adalah .... (SMP 1 Mejobo)</w:t>
      </w:r>
    </w:p>
    <w:p w:rsidR="008B283F" w:rsidRPr="00731371" w:rsidRDefault="008B283F" w:rsidP="0088366E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5</w:t>
      </w:r>
    </w:p>
    <w:p w:rsidR="008B283F" w:rsidRPr="00731371" w:rsidRDefault="008B283F" w:rsidP="0088366E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10</w:t>
      </w:r>
    </w:p>
    <w:p w:rsidR="008B283F" w:rsidRPr="00731371" w:rsidRDefault="008B283F" w:rsidP="0088366E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15</w:t>
      </w:r>
    </w:p>
    <w:p w:rsidR="008B283F" w:rsidRPr="00731371" w:rsidRDefault="008B283F" w:rsidP="0088366E">
      <w:pPr>
        <w:pStyle w:val="ListParagraph"/>
        <w:numPr>
          <w:ilvl w:val="0"/>
          <w:numId w:val="7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  <w:lang w:val="id-ID"/>
        </w:rPr>
        <w:t>32</w:t>
      </w:r>
    </w:p>
    <w:p w:rsidR="0064338A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D56A1C" w:rsidRDefault="00D56A1C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D56A1C" w:rsidRPr="00D56A1C" w:rsidRDefault="00D56A1C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C53F15" w:rsidRPr="00731371" w:rsidRDefault="00C53F15" w:rsidP="00D56A1C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Diketahui fungsi f(x) = 4 – 3x. Jika f(k) = 19 , maka nilai k adalah </w:t>
      </w:r>
      <w:r w:rsidR="00D56A1C">
        <w:rPr>
          <w:rFonts w:ascii="Tahoma" w:hAnsi="Tahoma" w:cs="Tahoma"/>
          <w:sz w:val="22"/>
          <w:szCs w:val="22"/>
          <w:lang w:val="id-ID"/>
        </w:rPr>
        <w:t>....</w:t>
      </w:r>
      <w:r w:rsidRPr="00731371">
        <w:rPr>
          <w:rFonts w:ascii="Tahoma" w:hAnsi="Tahoma" w:cs="Tahoma"/>
          <w:sz w:val="22"/>
          <w:szCs w:val="22"/>
          <w:lang w:val="id-ID"/>
        </w:rPr>
        <w:t xml:space="preserve"> (SMP 2 Mejobo)</w:t>
      </w:r>
    </w:p>
    <w:p w:rsidR="00D56A1C" w:rsidRPr="00D56A1C" w:rsidRDefault="00C53F15" w:rsidP="00D56A1C">
      <w:pPr>
        <w:pStyle w:val="ListParagraph"/>
        <w:numPr>
          <w:ilvl w:val="0"/>
          <w:numId w:val="20"/>
        </w:numPr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  <w:r w:rsidRPr="00D56A1C">
        <w:rPr>
          <w:rFonts w:ascii="Tahoma" w:hAnsi="Tahoma" w:cs="Tahoma"/>
          <w:sz w:val="22"/>
          <w:szCs w:val="22"/>
        </w:rPr>
        <w:t>– 3</w:t>
      </w:r>
    </w:p>
    <w:p w:rsidR="00D56A1C" w:rsidRPr="00D56A1C" w:rsidRDefault="00D56A1C" w:rsidP="00D56A1C">
      <w:pPr>
        <w:pStyle w:val="ListParagraph"/>
        <w:numPr>
          <w:ilvl w:val="0"/>
          <w:numId w:val="20"/>
        </w:numPr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– 5</w:t>
      </w:r>
    </w:p>
    <w:p w:rsidR="00C53F15" w:rsidRPr="00D56A1C" w:rsidRDefault="00C53F15" w:rsidP="00D56A1C">
      <w:pPr>
        <w:pStyle w:val="ListParagraph"/>
        <w:numPr>
          <w:ilvl w:val="0"/>
          <w:numId w:val="20"/>
        </w:numPr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  <w:r w:rsidRPr="00D56A1C">
        <w:rPr>
          <w:rFonts w:ascii="Tahoma" w:hAnsi="Tahoma" w:cs="Tahoma"/>
          <w:sz w:val="22"/>
          <w:szCs w:val="22"/>
        </w:rPr>
        <w:t>– 15</w:t>
      </w:r>
    </w:p>
    <w:p w:rsidR="00C53F15" w:rsidRPr="00D56A1C" w:rsidRDefault="00C53F15" w:rsidP="00D56A1C">
      <w:pPr>
        <w:pStyle w:val="ListParagraph"/>
        <w:numPr>
          <w:ilvl w:val="0"/>
          <w:numId w:val="20"/>
        </w:numPr>
        <w:tabs>
          <w:tab w:val="left" w:pos="567"/>
          <w:tab w:val="left" w:pos="4536"/>
        </w:tabs>
        <w:rPr>
          <w:rFonts w:ascii="Tahoma" w:hAnsi="Tahoma" w:cs="Tahoma"/>
          <w:sz w:val="22"/>
          <w:szCs w:val="22"/>
        </w:rPr>
      </w:pPr>
      <w:r w:rsidRPr="00D56A1C">
        <w:rPr>
          <w:rFonts w:ascii="Tahoma" w:hAnsi="Tahoma" w:cs="Tahoma"/>
          <w:sz w:val="22"/>
          <w:szCs w:val="22"/>
        </w:rPr>
        <w:t>– 53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165268" w:rsidRPr="00731371" w:rsidRDefault="00F97BDC" w:rsidP="003A3F9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  <w:lang w:val="id-ID" w:eastAsia="id-ID"/>
        </w:rPr>
        <w:pict>
          <v:group id="_x0000_s1065" style="position:absolute;left:0;text-align:left;margin-left:254.95pt;margin-top:13.05pt;width:179.25pt;height:143.25pt;z-index:251666432" coordorigin="5175,9300" coordsize="3585,286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6" type="#_x0000_t32" style="position:absolute;left:6525;top:9855;width:0;height:2085;flip:y" o:connectortype="straight">
              <v:stroke endarrow="block"/>
            </v:shape>
            <v:shape id="_x0000_s1067" type="#_x0000_t32" style="position:absolute;left:5670;top:11439;width:2520;height:0" o:connectortype="straight">
              <v:stroke endarrow="block"/>
            </v:shape>
            <v:shape id="_x0000_s1068" type="#_x0000_t32" style="position:absolute;left:6060;top:9630;width:750;height:2535;flip:y" o:connectortype="straight">
              <v:stroke endarrow="block"/>
            </v:shape>
            <v:shape id="_x0000_s1069" type="#_x0000_t202" style="position:absolute;left:5175;top:11475;width:885;height:465" strokecolor="white [3212]">
              <v:textbox style="mso-next-textbox:#_x0000_s1069">
                <w:txbxContent>
                  <w:p w:rsidR="006A3975" w:rsidRDefault="006A3975" w:rsidP="006A3975">
                    <w:r>
                      <w:t>(-1,-1)</w:t>
                    </w:r>
                  </w:p>
                </w:txbxContent>
              </v:textbox>
            </v:shape>
            <v:shape id="_x0000_s1070" type="#_x0000_t202" style="position:absolute;left:5565;top:10059;width:840;height:465" strokecolor="white [3212]">
              <v:textbox style="mso-next-textbox:#_x0000_s1070">
                <w:txbxContent>
                  <w:p w:rsidR="006A3975" w:rsidRDefault="006A3975" w:rsidP="006A3975">
                    <w:r>
                      <w:t>(0.2)</w:t>
                    </w:r>
                  </w:p>
                </w:txbxContent>
              </v:textbox>
            </v:shape>
            <v:shape id="_x0000_s1071" type="#_x0000_t202" style="position:absolute;left:6180;top:9300;width:465;height:465" strokecolor="white [3212]">
              <v:textbox style="mso-next-textbox:#_x0000_s1071">
                <w:txbxContent>
                  <w:p w:rsidR="006A3975" w:rsidRDefault="006A3975" w:rsidP="006A3975">
                    <w:r>
                      <w:t>y</w:t>
                    </w:r>
                  </w:p>
                </w:txbxContent>
              </v:textbox>
            </v:shape>
            <v:shape id="_x0000_s1072" type="#_x0000_t202" style="position:absolute;left:8295;top:11205;width:465;height:465" strokecolor="white [3212]">
              <v:textbox style="mso-next-textbox:#_x0000_s1072">
                <w:txbxContent>
                  <w:p w:rsidR="006A3975" w:rsidRDefault="006A3975" w:rsidP="006A3975">
                    <w:r>
                      <w:t>x</w:t>
                    </w:r>
                  </w:p>
                </w:txbxContent>
              </v:textbox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73" type="#_x0000_t120" style="position:absolute;left:6135;top:11751;width:71;height:84;flip:x" fillcolor="black [3213]"/>
            <v:shape id="_x0000_s1074" type="#_x0000_t120" style="position:absolute;left:6495;top:10524;width:71;height:84;flip:x" fillcolor="black [3213]"/>
            <v:shape id="_x0000_s1075" type="#_x0000_t32" style="position:absolute;left:6150;top:11835;width:375;height:1;flip:x" o:connectortype="straight">
              <v:stroke dashstyle="dash"/>
            </v:shape>
            <v:shape id="_x0000_s1076" type="#_x0000_t32" style="position:absolute;left:6151;top:11439;width:1;height:372" o:connectortype="straight">
              <v:stroke dashstyle="dash"/>
            </v:shape>
          </v:group>
        </w:pict>
      </w:r>
      <w:r w:rsidR="00165268" w:rsidRPr="00731371">
        <w:rPr>
          <w:rFonts w:ascii="Tahoma" w:hAnsi="Tahoma" w:cs="Tahoma"/>
          <w:sz w:val="22"/>
          <w:szCs w:val="22"/>
        </w:rPr>
        <w:t xml:space="preserve">Grafik f(x) = 3x – 2 adalah </w:t>
      </w:r>
      <w:r w:rsidR="00005374">
        <w:rPr>
          <w:rFonts w:ascii="Tahoma" w:hAnsi="Tahoma" w:cs="Tahoma"/>
          <w:sz w:val="22"/>
          <w:szCs w:val="22"/>
          <w:lang w:val="id-ID"/>
        </w:rPr>
        <w:t>....</w:t>
      </w:r>
      <w:r w:rsidR="00165268" w:rsidRPr="00731371">
        <w:rPr>
          <w:rFonts w:ascii="Tahoma" w:hAnsi="Tahoma" w:cs="Tahoma"/>
          <w:sz w:val="22"/>
          <w:szCs w:val="22"/>
          <w:lang w:val="id-ID"/>
        </w:rPr>
        <w:t xml:space="preserve"> (SMP 2 Mejobo)</w:t>
      </w:r>
    </w:p>
    <w:p w:rsidR="00165268" w:rsidRPr="00731371" w:rsidRDefault="00F97BDC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  <w:r w:rsidRPr="00F97BDC">
        <w:rPr>
          <w:rFonts w:ascii="Tahoma" w:hAnsi="Tahoma" w:cs="Tahoma"/>
          <w:noProof/>
          <w:sz w:val="22"/>
          <w:szCs w:val="22"/>
        </w:rPr>
        <w:pict>
          <v:group id="_x0000_s1041" style="position:absolute;left:0;text-align:left;margin-left:27.9pt;margin-top:10.2pt;width:185.25pt;height:127.5pt;z-index:251664384" coordorigin="1125,9534" coordsize="3705,2550">
            <v:shape id="_x0000_s1042" type="#_x0000_t202" style="position:absolute;left:4365;top:10974;width:465;height:465" strokecolor="white [3212]">
              <v:textbox style="mso-next-textbox:#_x0000_s1042">
                <w:txbxContent>
                  <w:p w:rsidR="00165268" w:rsidRDefault="00165268" w:rsidP="00165268">
                    <w:r>
                      <w:t>x</w:t>
                    </w:r>
                  </w:p>
                </w:txbxContent>
              </v:textbox>
            </v:shape>
            <v:shape id="_x0000_s1043" type="#_x0000_t32" style="position:absolute;left:2040;top:9999;width:0;height:2085;flip:y" o:connectortype="straight">
              <v:stroke endarrow="block"/>
            </v:shape>
            <v:shape id="_x0000_s1044" type="#_x0000_t32" style="position:absolute;left:1125;top:11205;width:3240;height:0" o:connectortype="straight">
              <v:stroke endarrow="block"/>
            </v:shape>
            <v:shape id="_x0000_s1045" type="#_x0000_t32" style="position:absolute;left:1380;top:9909;width:2985;height:900;flip:y" o:connectortype="straight">
              <v:stroke endarrow="block"/>
            </v:shape>
            <v:shape id="_x0000_s1046" type="#_x0000_t202" style="position:absolute;left:3435;top:10200;width:930;height:465" strokecolor="white [3212]">
              <v:textbox style="mso-next-textbox:#_x0000_s1046">
                <w:txbxContent>
                  <w:p w:rsidR="00165268" w:rsidRDefault="00165268" w:rsidP="00165268">
                    <w:r>
                      <w:t>(3,3)</w:t>
                    </w:r>
                  </w:p>
                </w:txbxContent>
              </v:textbox>
            </v:shape>
            <v:shape id="_x0000_s1047" type="#_x0000_t202" style="position:absolute;left:1290;top:10164;width:735;height:465" strokecolor="white [3212]">
              <v:textbox style="mso-next-textbox:#_x0000_s1047">
                <w:txbxContent>
                  <w:p w:rsidR="00165268" w:rsidRDefault="00165268" w:rsidP="00165268">
                    <w:r>
                      <w:t>(0,2)</w:t>
                    </w:r>
                  </w:p>
                </w:txbxContent>
              </v:textbox>
            </v:shape>
            <v:shape id="_x0000_s1048" type="#_x0000_t202" style="position:absolute;left:1845;top:9534;width:465;height:465" strokecolor="white [3212]">
              <v:textbox style="mso-next-textbox:#_x0000_s1048">
                <w:txbxContent>
                  <w:p w:rsidR="00165268" w:rsidRDefault="00165268" w:rsidP="00165268">
                    <w:r>
                      <w:t>y</w:t>
                    </w:r>
                  </w:p>
                </w:txbxContent>
              </v:textbox>
            </v:shape>
            <v:shape id="_x0000_s1049" type="#_x0000_t120" style="position:absolute;left:3241;top:10200;width:104;height:84;flip:x" fillcolor="black [3213]"/>
            <v:shape id="_x0000_s1050" type="#_x0000_t120" style="position:absolute;left:1995;top:10566;width:104;height:84;flip:x" fillcolor="black [3213]"/>
            <v:shape id="_x0000_s1051" type="#_x0000_t32" style="position:absolute;left:3286;top:10269;width:0;height:921" o:connectortype="straight">
              <v:stroke dashstyle="dash"/>
            </v:shape>
            <v:shape id="_x0000_s1052" type="#_x0000_t32" style="position:absolute;left:2055;top:10239;width:1186;height:0;flip:x" o:connectortype="straight">
              <v:stroke dashstyle="dash"/>
            </v:shape>
          </v:group>
        </w:pict>
      </w:r>
      <w:r w:rsidR="00165268" w:rsidRPr="00731371">
        <w:rPr>
          <w:rFonts w:ascii="Tahoma" w:hAnsi="Tahoma" w:cs="Tahoma"/>
          <w:sz w:val="22"/>
          <w:szCs w:val="22"/>
        </w:rPr>
        <w:t xml:space="preserve">A. </w:t>
      </w:r>
      <w:r w:rsidR="00165268" w:rsidRPr="00731371">
        <w:rPr>
          <w:rFonts w:ascii="Tahoma" w:hAnsi="Tahoma" w:cs="Tahoma"/>
          <w:sz w:val="22"/>
          <w:szCs w:val="22"/>
        </w:rPr>
        <w:tab/>
        <w:t>C.</w:t>
      </w: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F97BDC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  <w:r w:rsidRPr="00F97BDC">
        <w:rPr>
          <w:rFonts w:ascii="Tahoma" w:hAnsi="Tahoma" w:cs="Tahoma"/>
          <w:noProof/>
          <w:sz w:val="22"/>
          <w:szCs w:val="22"/>
        </w:rPr>
        <w:pict>
          <v:group id="_x0000_s1053" style="position:absolute;left:0;text-align:left;margin-left:249.15pt;margin-top:2.65pt;width:171pt;height:157.2pt;z-index:251665408" coordorigin="5190,12039" coordsize="3420,3144">
            <v:shape id="_x0000_s1054" type="#_x0000_t32" style="position:absolute;left:6180;top:12504;width:0;height:2679;flip:y" o:connectortype="straight">
              <v:stroke endarrow="block"/>
            </v:shape>
            <v:shape id="_x0000_s1055" type="#_x0000_t32" style="position:absolute;left:5550;top:13533;width:2520;height:0" o:connectortype="straight">
              <v:stroke endarrow="block"/>
            </v:shape>
            <v:shape id="_x0000_s1056" type="#_x0000_t32" style="position:absolute;left:5910;top:12504;width:900;height:2679;flip:y" o:connectortype="straight">
              <v:stroke endarrow="block"/>
            </v:shape>
            <v:shape id="_x0000_s1057" type="#_x0000_t202" style="position:absolute;left:5190;top:13929;width:870;height:465" strokecolor="white [3212]">
              <v:textbox style="mso-next-textbox:#_x0000_s1057">
                <w:txbxContent>
                  <w:p w:rsidR="00165268" w:rsidRDefault="00165268" w:rsidP="00165268">
                    <w:r>
                      <w:t>(0,-2)</w:t>
                    </w:r>
                  </w:p>
                </w:txbxContent>
              </v:textbox>
            </v:shape>
            <v:shape id="_x0000_s1058" type="#_x0000_t202" style="position:absolute;left:6960;top:12843;width:765;height:465" strokecolor="white [3212]">
              <v:textbox style="mso-next-textbox:#_x0000_s1058">
                <w:txbxContent>
                  <w:p w:rsidR="00165268" w:rsidRDefault="00165268" w:rsidP="00165268">
                    <w:r>
                      <w:t>(1,1)</w:t>
                    </w:r>
                  </w:p>
                </w:txbxContent>
              </v:textbox>
            </v:shape>
            <v:shape id="_x0000_s1059" type="#_x0000_t202" style="position:absolute;left:5985;top:12039;width:465;height:465" strokecolor="white [3212]">
              <v:textbox style="mso-next-textbox:#_x0000_s1059">
                <w:txbxContent>
                  <w:p w:rsidR="00165268" w:rsidRDefault="00165268" w:rsidP="00165268">
                    <w:r>
                      <w:t>y</w:t>
                    </w:r>
                  </w:p>
                </w:txbxContent>
              </v:textbox>
            </v:shape>
            <v:shape id="_x0000_s1060" type="#_x0000_t202" style="position:absolute;left:8145;top:13308;width:465;height:465" strokecolor="white [3212]">
              <v:textbox style="mso-next-textbox:#_x0000_s1060">
                <w:txbxContent>
                  <w:p w:rsidR="00165268" w:rsidRDefault="00165268" w:rsidP="00165268">
                    <w:r>
                      <w:t>x</w:t>
                    </w:r>
                  </w:p>
                </w:txbxContent>
              </v:textbox>
            </v:shape>
            <v:shape id="_x0000_s1061" type="#_x0000_t120" style="position:absolute;left:6180;top:14310;width:71;height:84;flip:x" fillcolor="black [3213]"/>
            <v:shape id="_x0000_s1062" type="#_x0000_t120" style="position:absolute;left:6574;top:13098;width:71;height:84;flip:x" fillcolor="black [3213]"/>
            <v:shape id="_x0000_s1063" type="#_x0000_t32" style="position:absolute;left:6180;top:13137;width:424;height:1;flip:x" o:connectortype="straight">
              <v:stroke dashstyle="dash"/>
            </v:shape>
            <v:shape id="_x0000_s1064" type="#_x0000_t32" style="position:absolute;left:6630;top:13168;width:0;height:350" o:connectortype="straight">
              <v:stroke dashstyle="dash"/>
            </v:shape>
          </v:group>
        </w:pict>
      </w:r>
    </w:p>
    <w:p w:rsidR="00165268" w:rsidRPr="00731371" w:rsidRDefault="00F97BDC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  <w:r w:rsidRPr="00F97BDC">
        <w:rPr>
          <w:rFonts w:ascii="Tahoma" w:hAnsi="Tahoma" w:cs="Tahoma"/>
          <w:noProof/>
          <w:sz w:val="22"/>
          <w:szCs w:val="22"/>
        </w:rPr>
        <w:pict>
          <v:group id="_x0000_s1031" style="position:absolute;left:0;text-align:left;margin-left:36.15pt;margin-top:5.1pt;width:202.5pt;height:128.7pt;z-index:251663360" coordorigin="990,12480" coordsize="4050,2574">
            <v:shape id="_x0000_s1032" type="#_x0000_t120" style="position:absolute;left:3870;top:13641;width:71;height:84;flip:x" fillcolor="black [3213]"/>
            <v:shape id="_x0000_s1033" type="#_x0000_t120" style="position:absolute;left:1894;top:14151;width:71;height:84;flip:x" fillcolor="black [3213]"/>
            <v:shape id="_x0000_s1034" type="#_x0000_t32" style="position:absolute;left:1935;top:12969;width:0;height:2085;flip:y" o:connectortype="straight">
              <v:stroke endarrow="block"/>
            </v:shape>
            <v:shape id="_x0000_s1035" type="#_x0000_t32" style="position:absolute;left:1605;top:13674;width:2970;height:0" o:connectortype="straight">
              <v:stroke endarrow="block"/>
            </v:shape>
            <v:shape id="_x0000_s1036" type="#_x0000_t32" style="position:absolute;left:1515;top:13509;width:2970;height:801;flip:y" o:connectortype="straight">
              <v:stroke endarrow="block"/>
            </v:shape>
            <v:shape id="_x0000_s1037" type="#_x0000_t202" style="position:absolute;left:990;top:13695;width:855;height:465" strokecolor="white [3212]">
              <v:textbox style="mso-next-textbox:#_x0000_s1037">
                <w:txbxContent>
                  <w:p w:rsidR="00165268" w:rsidRDefault="00165268" w:rsidP="00165268">
                    <w:r>
                      <w:t>(0,-2)</w:t>
                    </w:r>
                  </w:p>
                </w:txbxContent>
              </v:textbox>
            </v:shape>
            <v:shape id="_x0000_s1038" type="#_x0000_t202" style="position:absolute;left:3675;top:13746;width:900;height:465" strokecolor="white [3212]">
              <v:textbox style="mso-next-textbox:#_x0000_s1038">
                <w:txbxContent>
                  <w:p w:rsidR="00165268" w:rsidRDefault="00165268" w:rsidP="00165268">
                    <w:r>
                      <w:t>(6,0)</w:t>
                    </w:r>
                  </w:p>
                </w:txbxContent>
              </v:textbox>
            </v:shape>
            <v:shape id="_x0000_s1039" type="#_x0000_t202" style="position:absolute;left:1710;top:12480;width:465;height:465" strokecolor="white [3212]">
              <v:textbox style="mso-next-textbox:#_x0000_s1039">
                <w:txbxContent>
                  <w:p w:rsidR="00165268" w:rsidRDefault="00165268" w:rsidP="00165268">
                    <w:r>
                      <w:t>y</w:t>
                    </w:r>
                  </w:p>
                </w:txbxContent>
              </v:textbox>
            </v:shape>
            <v:shape id="_x0000_s1040" type="#_x0000_t202" style="position:absolute;left:4575;top:13410;width:465;height:465" strokecolor="white [3212]">
              <v:textbox style="mso-next-textbox:#_x0000_s1040">
                <w:txbxContent>
                  <w:p w:rsidR="00165268" w:rsidRDefault="00165268" w:rsidP="00165268">
                    <w:r>
                      <w:t>x</w:t>
                    </w:r>
                  </w:p>
                </w:txbxContent>
              </v:textbox>
            </v:shape>
          </v:group>
        </w:pict>
      </w: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</w:p>
    <w:p w:rsidR="00165268" w:rsidRPr="00731371" w:rsidRDefault="00165268" w:rsidP="00F40FE6">
      <w:pPr>
        <w:pStyle w:val="ListParagraph"/>
        <w:tabs>
          <w:tab w:val="left" w:pos="567"/>
          <w:tab w:val="left" w:pos="4536"/>
        </w:tabs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B. </w:t>
      </w:r>
      <w:r w:rsidRPr="00731371">
        <w:rPr>
          <w:rFonts w:ascii="Tahoma" w:hAnsi="Tahoma" w:cs="Tahoma"/>
          <w:sz w:val="22"/>
          <w:szCs w:val="22"/>
        </w:rPr>
        <w:tab/>
        <w:t>D.</w:t>
      </w:r>
      <w:r w:rsidRPr="00731371">
        <w:rPr>
          <w:rFonts w:ascii="Tahoma" w:hAnsi="Tahoma" w:cs="Tahoma"/>
          <w:sz w:val="22"/>
          <w:szCs w:val="22"/>
        </w:rPr>
        <w:tab/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6A3975" w:rsidRPr="00731371" w:rsidRDefault="006A3975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CE434A" w:rsidRPr="00005374" w:rsidRDefault="00CE434A" w:rsidP="00005374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567"/>
        <w:rPr>
          <w:rFonts w:ascii="Tahoma" w:hAnsi="Tahoma" w:cs="Tahoma"/>
          <w:sz w:val="22"/>
          <w:szCs w:val="22"/>
        </w:rPr>
      </w:pPr>
      <w:r w:rsidRPr="00005374">
        <w:rPr>
          <w:rFonts w:ascii="Tahoma" w:hAnsi="Tahoma" w:cs="Tahoma"/>
          <w:sz w:val="22"/>
          <w:szCs w:val="22"/>
        </w:rPr>
        <w:t>Diketahui :</w:t>
      </w:r>
    </w:p>
    <w:p w:rsidR="00CE434A" w:rsidRPr="00731371" w:rsidRDefault="00005374" w:rsidP="00005374">
      <w:pPr>
        <w:pStyle w:val="ListParagraph"/>
        <w:numPr>
          <w:ilvl w:val="0"/>
          <w:numId w:val="9"/>
        </w:numPr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  <w:lang w:val="id-ID"/>
        </w:rPr>
        <w:t xml:space="preserve">  </w:t>
      </w:r>
      <w:r w:rsidR="00CE434A" w:rsidRPr="00731371">
        <w:rPr>
          <w:rFonts w:ascii="Tahoma" w:hAnsi="Tahoma" w:cs="Tahoma"/>
          <w:sz w:val="22"/>
          <w:szCs w:val="22"/>
        </w:rPr>
        <w:t>{(0,1) , (1,2) , (2,3) , (3,4)}</w:t>
      </w:r>
    </w:p>
    <w:p w:rsidR="00CE434A" w:rsidRPr="00731371" w:rsidRDefault="00005374" w:rsidP="00005374">
      <w:pPr>
        <w:pStyle w:val="ListParagraph"/>
        <w:numPr>
          <w:ilvl w:val="0"/>
          <w:numId w:val="9"/>
        </w:numPr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  <w:lang w:val="id-ID"/>
        </w:rPr>
        <w:t xml:space="preserve">  </w:t>
      </w:r>
      <w:r w:rsidR="00CE434A" w:rsidRPr="00731371">
        <w:rPr>
          <w:rFonts w:ascii="Tahoma" w:hAnsi="Tahoma" w:cs="Tahoma"/>
          <w:sz w:val="22"/>
          <w:szCs w:val="22"/>
        </w:rPr>
        <w:t>{(1,1) , (1,2) , (1,3) , (2,2)}</w:t>
      </w:r>
    </w:p>
    <w:p w:rsidR="00CE434A" w:rsidRPr="00731371" w:rsidRDefault="00CE434A" w:rsidP="00005374">
      <w:pPr>
        <w:pStyle w:val="ListParagraph"/>
        <w:numPr>
          <w:ilvl w:val="0"/>
          <w:numId w:val="9"/>
        </w:numPr>
        <w:tabs>
          <w:tab w:val="left" w:pos="851"/>
        </w:tabs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{(1,2) , (2,4) , (3,6) , (4,8)}</w:t>
      </w:r>
    </w:p>
    <w:p w:rsidR="00CE434A" w:rsidRPr="00731371" w:rsidRDefault="00CE434A" w:rsidP="00005374">
      <w:pPr>
        <w:pStyle w:val="ListParagraph"/>
        <w:numPr>
          <w:ilvl w:val="0"/>
          <w:numId w:val="9"/>
        </w:numPr>
        <w:tabs>
          <w:tab w:val="left" w:pos="851"/>
        </w:tabs>
        <w:spacing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{(2,2) , (4,2) , (4,2) , (8,2)}</w:t>
      </w:r>
    </w:p>
    <w:p w:rsidR="00CE434A" w:rsidRPr="00731371" w:rsidRDefault="00CE434A" w:rsidP="00F40FE6">
      <w:pPr>
        <w:spacing w:line="360" w:lineRule="auto"/>
        <w:ind w:left="454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Himpunan pasangan berurutan di atas yang merupakan fungsi adalah .</w:t>
      </w:r>
      <w:r w:rsidR="00A51734">
        <w:rPr>
          <w:rFonts w:ascii="Tahoma" w:hAnsi="Tahoma" w:cs="Tahoma"/>
          <w:sz w:val="22"/>
          <w:szCs w:val="22"/>
          <w:lang w:val="id-ID"/>
        </w:rPr>
        <w:t>.</w:t>
      </w:r>
      <w:r w:rsidRPr="00731371">
        <w:rPr>
          <w:rFonts w:ascii="Tahoma" w:hAnsi="Tahoma" w:cs="Tahoma"/>
          <w:sz w:val="22"/>
          <w:szCs w:val="22"/>
        </w:rPr>
        <w:t>.. (SMP 1 Undaan)</w:t>
      </w:r>
    </w:p>
    <w:p w:rsidR="00CE434A" w:rsidRPr="00731371" w:rsidRDefault="00CE434A" w:rsidP="00A51734">
      <w:pPr>
        <w:pStyle w:val="ListParagraph"/>
        <w:numPr>
          <w:ilvl w:val="0"/>
          <w:numId w:val="10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(i) dan (ii)</w:t>
      </w:r>
    </w:p>
    <w:p w:rsidR="00CE434A" w:rsidRPr="00731371" w:rsidRDefault="00CE434A" w:rsidP="00A51734">
      <w:pPr>
        <w:pStyle w:val="ListParagraph"/>
        <w:numPr>
          <w:ilvl w:val="0"/>
          <w:numId w:val="10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(i) dan (iii)</w:t>
      </w:r>
    </w:p>
    <w:p w:rsidR="00CE434A" w:rsidRPr="00731371" w:rsidRDefault="00CE434A" w:rsidP="00A51734">
      <w:pPr>
        <w:pStyle w:val="ListParagraph"/>
        <w:numPr>
          <w:ilvl w:val="0"/>
          <w:numId w:val="10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(ii) dan (iii)</w:t>
      </w:r>
    </w:p>
    <w:p w:rsidR="00CE434A" w:rsidRPr="00731371" w:rsidRDefault="00CE434A" w:rsidP="00A51734">
      <w:pPr>
        <w:pStyle w:val="ListParagraph"/>
        <w:numPr>
          <w:ilvl w:val="0"/>
          <w:numId w:val="10"/>
        </w:numPr>
        <w:tabs>
          <w:tab w:val="left" w:pos="851"/>
        </w:tabs>
        <w:spacing w:after="200"/>
        <w:ind w:left="454" w:hanging="28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(iii) dan (iv)</w:t>
      </w:r>
    </w:p>
    <w:p w:rsidR="0064338A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51734" w:rsidRPr="00A51734" w:rsidRDefault="00A51734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CE434A" w:rsidRPr="00A51734" w:rsidRDefault="00F97BDC" w:rsidP="00CD29FF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F97BDC">
        <w:rPr>
          <w:noProof/>
          <w:lang w:eastAsia="id-ID"/>
        </w:rPr>
        <w:pict>
          <v:rect id="_x0000_s1078" style="position:absolute;left:0;text-align:left;margin-left:31.9pt;margin-top:8.3pt;width:21.65pt;height:19.95pt;z-index:251669504" filled="f" stroked="f">
            <v:textbox style="mso-next-textbox:#_x0000_s1078">
              <w:txbxContent>
                <w:p w:rsidR="00CE434A" w:rsidRPr="00B416A0" w:rsidRDefault="00CE434A" w:rsidP="00CE434A">
                  <w:pPr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</w:p>
              </w:txbxContent>
            </v:textbox>
          </v:rect>
        </w:pict>
      </w:r>
      <w:r w:rsidR="00CE434A" w:rsidRPr="00A51734">
        <w:rPr>
          <w:rFonts w:ascii="Tahoma" w:hAnsi="Tahoma" w:cs="Tahoma"/>
          <w:sz w:val="22"/>
          <w:szCs w:val="22"/>
        </w:rPr>
        <w:t>Perhatikan gambar berikut!</w:t>
      </w:r>
    </w:p>
    <w:tbl>
      <w:tblPr>
        <w:tblStyle w:val="TableGrid"/>
        <w:tblW w:w="2189" w:type="dxa"/>
        <w:tblInd w:w="675" w:type="dxa"/>
        <w:tblLayout w:type="fixed"/>
        <w:tblLook w:val="04A0"/>
      </w:tblPr>
      <w:tblGrid>
        <w:gridCol w:w="426"/>
        <w:gridCol w:w="346"/>
        <w:gridCol w:w="346"/>
        <w:gridCol w:w="346"/>
        <w:gridCol w:w="379"/>
        <w:gridCol w:w="346"/>
      </w:tblGrid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F97BDC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  <w:r w:rsidRPr="00F97BDC">
              <w:rPr>
                <w:rFonts w:ascii="Tahoma" w:hAnsi="Tahoma" w:cs="Tahoma"/>
                <w:noProof/>
                <w:lang w:eastAsia="id-ID"/>
              </w:rPr>
              <w:pict>
                <v:shape id="_x0000_s1077" type="#_x0000_t32" style="position:absolute;left:0;text-align:left;margin-left:-4.75pt;margin-top:.4pt;width:87.5pt;height:163.3pt;z-index:251668480;mso-position-horizontal-relative:text;mso-position-vertical-relative:text" o:connectortype="straight" strokeweight="1.5pt"/>
              </w:pict>
            </w: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</w:tr>
      <w:tr w:rsidR="00CE434A" w:rsidRPr="00731371" w:rsidTr="00A51734">
        <w:trPr>
          <w:trHeight w:val="57"/>
        </w:trPr>
        <w:tc>
          <w:tcPr>
            <w:tcW w:w="42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79" w:type="dxa"/>
          </w:tcPr>
          <w:p w:rsidR="00CE434A" w:rsidRPr="00731371" w:rsidRDefault="00CE434A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</w:p>
        </w:tc>
        <w:tc>
          <w:tcPr>
            <w:tcW w:w="346" w:type="dxa"/>
          </w:tcPr>
          <w:p w:rsidR="00CE434A" w:rsidRPr="00731371" w:rsidRDefault="00F97BDC" w:rsidP="00F40FE6">
            <w:pPr>
              <w:pStyle w:val="ListParagraph"/>
              <w:spacing w:line="360" w:lineRule="auto"/>
              <w:ind w:left="454"/>
              <w:jc w:val="both"/>
              <w:rPr>
                <w:rFonts w:ascii="Tahoma" w:hAnsi="Tahoma" w:cs="Tahoma"/>
              </w:rPr>
            </w:pPr>
            <w:r w:rsidRPr="00F97BDC">
              <w:rPr>
                <w:rFonts w:ascii="Tahoma" w:hAnsi="Tahoma" w:cs="Tahoma"/>
                <w:noProof/>
                <w:lang w:eastAsia="id-ID"/>
              </w:rPr>
              <w:pict>
                <v:rect id="_x0000_s1079" style="position:absolute;left:0;text-align:left;margin-left:8.1pt;margin-top:9.65pt;width:21.65pt;height:19.95pt;z-index:251670528;mso-position-horizontal-relative:text;mso-position-vertical-relative:text" filled="f" stroked="f">
                  <v:textbox style="mso-next-textbox:#_x0000_s1079">
                    <w:txbxContent>
                      <w:p w:rsidR="00CE434A" w:rsidRPr="00B416A0" w:rsidRDefault="00CE434A" w:rsidP="00CE434A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rect>
              </w:pict>
            </w:r>
          </w:p>
        </w:tc>
      </w:tr>
    </w:tbl>
    <w:p w:rsidR="00CE434A" w:rsidRPr="00731371" w:rsidRDefault="00CE434A" w:rsidP="00F40FE6">
      <w:pPr>
        <w:pStyle w:val="ListParagraph"/>
        <w:spacing w:line="360" w:lineRule="auto"/>
        <w:ind w:left="454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ab/>
      </w:r>
    </w:p>
    <w:p w:rsidR="00CE434A" w:rsidRPr="00731371" w:rsidRDefault="00CE434A" w:rsidP="00F40FE6">
      <w:pPr>
        <w:pStyle w:val="ListParagraph"/>
        <w:spacing w:line="360" w:lineRule="auto"/>
        <w:ind w:left="454"/>
        <w:jc w:val="both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Gradien garis AB adalah ..</w:t>
      </w:r>
      <w:r w:rsidR="00A51734">
        <w:rPr>
          <w:rFonts w:ascii="Tahoma" w:hAnsi="Tahoma" w:cs="Tahoma"/>
          <w:sz w:val="22"/>
          <w:szCs w:val="22"/>
          <w:lang w:val="id-ID"/>
        </w:rPr>
        <w:t>.</w:t>
      </w:r>
      <w:r w:rsidRPr="00731371">
        <w:rPr>
          <w:rFonts w:ascii="Tahoma" w:hAnsi="Tahoma" w:cs="Tahoma"/>
          <w:sz w:val="22"/>
          <w:szCs w:val="22"/>
        </w:rPr>
        <w:t>. (SMP 1 Undaan)</w:t>
      </w:r>
    </w:p>
    <w:p w:rsidR="00CE434A" w:rsidRPr="00731371" w:rsidRDefault="00CE434A" w:rsidP="00012F5E">
      <w:pPr>
        <w:pStyle w:val="ListParagraph"/>
        <w:numPr>
          <w:ilvl w:val="0"/>
          <w:numId w:val="12"/>
        </w:numPr>
        <w:tabs>
          <w:tab w:val="left" w:pos="851"/>
        </w:tabs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-</m:t>
        </m:r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7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4</m:t>
            </m:r>
          </m:den>
        </m:f>
      </m:oMath>
    </w:p>
    <w:p w:rsidR="00520ECE" w:rsidRPr="00520ECE" w:rsidRDefault="00CE434A" w:rsidP="00012F5E">
      <w:pPr>
        <w:pStyle w:val="ListParagraph"/>
        <w:numPr>
          <w:ilvl w:val="0"/>
          <w:numId w:val="12"/>
        </w:numPr>
        <w:tabs>
          <w:tab w:val="left" w:pos="851"/>
        </w:tabs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-</m:t>
        </m:r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7</m:t>
            </m:r>
          </m:den>
        </m:f>
      </m:oMath>
      <w:r w:rsidRPr="00731371">
        <w:rPr>
          <w:rFonts w:ascii="Tahoma" w:eastAsiaTheme="minorEastAsia" w:hAnsi="Tahoma" w:cs="Tahoma"/>
          <w:sz w:val="22"/>
          <w:szCs w:val="22"/>
        </w:rPr>
        <w:t xml:space="preserve"> </w:t>
      </w:r>
    </w:p>
    <w:p w:rsidR="00520ECE" w:rsidRPr="00520ECE" w:rsidRDefault="00F97BDC" w:rsidP="00012F5E">
      <w:pPr>
        <w:pStyle w:val="ListParagraph"/>
        <w:numPr>
          <w:ilvl w:val="0"/>
          <w:numId w:val="12"/>
        </w:numPr>
        <w:tabs>
          <w:tab w:val="left" w:pos="851"/>
        </w:tabs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7</m:t>
            </m:r>
          </m:den>
        </m:f>
      </m:oMath>
      <w:r w:rsidR="00CE434A" w:rsidRPr="00731371">
        <w:rPr>
          <w:rFonts w:ascii="Tahoma" w:eastAsiaTheme="minorEastAsia" w:hAnsi="Tahoma" w:cs="Tahoma"/>
          <w:sz w:val="22"/>
          <w:szCs w:val="22"/>
        </w:rPr>
        <w:tab/>
      </w:r>
    </w:p>
    <w:p w:rsidR="00CE434A" w:rsidRPr="00731371" w:rsidRDefault="00F97BDC" w:rsidP="00012F5E">
      <w:pPr>
        <w:pStyle w:val="ListParagraph"/>
        <w:numPr>
          <w:ilvl w:val="0"/>
          <w:numId w:val="12"/>
        </w:numPr>
        <w:tabs>
          <w:tab w:val="left" w:pos="851"/>
        </w:tabs>
        <w:spacing w:after="200" w:line="360" w:lineRule="auto"/>
        <w:ind w:left="454" w:hanging="28"/>
        <w:jc w:val="both"/>
        <w:rPr>
          <w:rFonts w:ascii="Tahoma" w:hAnsi="Tahoma" w:cs="Tahoma"/>
          <w:sz w:val="22"/>
          <w:szCs w:val="22"/>
        </w:rPr>
      </w:pPr>
      <m:oMath>
        <m:f>
          <m:fPr>
            <m:ctrlPr>
              <w:rPr>
                <w:rFonts w:ascii="Cambria Math" w:hAnsi="Tahoma" w:cs="Tahoma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ahoma" w:cs="Tahoma"/>
                <w:sz w:val="22"/>
                <w:szCs w:val="22"/>
              </w:rPr>
              <m:t>7</m:t>
            </m:r>
          </m:num>
          <m:den>
            <m:r>
              <w:rPr>
                <w:rFonts w:ascii="Cambria Math" w:hAnsi="Tahoma" w:cs="Tahoma"/>
                <w:sz w:val="22"/>
                <w:szCs w:val="22"/>
              </w:rPr>
              <m:t>4</m:t>
            </m:r>
          </m:den>
        </m:f>
      </m:oMath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D00B78" w:rsidRPr="00520ECE" w:rsidRDefault="00D00B78" w:rsidP="00520EC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520ECE">
        <w:rPr>
          <w:rFonts w:ascii="Tahoma" w:hAnsi="Tahoma" w:cs="Tahoma"/>
          <w:sz w:val="22"/>
          <w:szCs w:val="22"/>
        </w:rPr>
        <w:t>Persamaan garis yang tegak lurus terhadap garis yang melalui titik (-12,-4) dan (3, -1) adalah .... (SMP 2 Undaan)</w:t>
      </w:r>
    </w:p>
    <w:p w:rsidR="00D00B78" w:rsidRPr="00731371" w:rsidRDefault="00D00B78" w:rsidP="00012F5E">
      <w:pPr>
        <w:pStyle w:val="ListParagraph"/>
        <w:numPr>
          <w:ilvl w:val="0"/>
          <w:numId w:val="14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3</m:t>
        </m:r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15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=24</m:t>
        </m:r>
      </m:oMath>
    </w:p>
    <w:p w:rsidR="00D00B78" w:rsidRPr="00731371" w:rsidRDefault="00D00B78" w:rsidP="00012F5E">
      <w:pPr>
        <w:pStyle w:val="ListParagraph"/>
        <w:numPr>
          <w:ilvl w:val="0"/>
          <w:numId w:val="14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3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=24</m:t>
        </m:r>
      </m:oMath>
    </w:p>
    <w:p w:rsidR="00D00B78" w:rsidRPr="00731371" w:rsidRDefault="00D00B78" w:rsidP="00012F5E">
      <w:pPr>
        <w:pStyle w:val="ListParagraph"/>
        <w:numPr>
          <w:ilvl w:val="0"/>
          <w:numId w:val="14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5</m:t>
        </m:r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Tahoma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5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 xml:space="preserve">= </m:t>
        </m:r>
        <m:r>
          <w:rPr>
            <w:rFonts w:ascii="Cambria Math" w:hAnsi="Tahoma" w:cs="Tahoma"/>
            <w:sz w:val="22"/>
            <w:szCs w:val="22"/>
          </w:rPr>
          <m:t>-</m:t>
        </m:r>
        <m:r>
          <w:rPr>
            <w:rFonts w:ascii="Cambria Math" w:hAnsi="Tahoma" w:cs="Tahoma"/>
            <w:sz w:val="22"/>
            <w:szCs w:val="22"/>
          </w:rPr>
          <m:t>24</m:t>
        </m:r>
      </m:oMath>
    </w:p>
    <w:p w:rsidR="00D00B78" w:rsidRPr="00731371" w:rsidRDefault="00D00B78" w:rsidP="00012F5E">
      <w:pPr>
        <w:pStyle w:val="ListParagraph"/>
        <w:numPr>
          <w:ilvl w:val="0"/>
          <w:numId w:val="14"/>
        </w:numPr>
        <w:tabs>
          <w:tab w:val="left" w:pos="851"/>
        </w:tabs>
        <w:spacing w:after="200"/>
        <w:ind w:left="454" w:hanging="28"/>
        <w:rPr>
          <w:rFonts w:ascii="Tahoma" w:hAnsi="Tahoma" w:cs="Tahoma"/>
          <w:sz w:val="22"/>
          <w:szCs w:val="22"/>
        </w:rPr>
      </w:pPr>
      <m:oMath>
        <m:r>
          <w:rPr>
            <w:rFonts w:ascii="Cambria Math" w:hAnsi="Tahoma" w:cs="Tahoma"/>
            <w:sz w:val="22"/>
            <w:szCs w:val="22"/>
          </w:rPr>
          <m:t>15</m:t>
        </m:r>
        <m:r>
          <w:rPr>
            <w:rFonts w:ascii="Cambria Math" w:hAnsi="Cambria Math" w:cs="Tahoma"/>
            <w:sz w:val="22"/>
            <w:szCs w:val="22"/>
          </w:rPr>
          <m:t>x</m:t>
        </m:r>
        <m:r>
          <w:rPr>
            <w:rFonts w:ascii="Cambria Math" w:hAnsi="Tahoma" w:cs="Tahoma"/>
            <w:sz w:val="22"/>
            <w:szCs w:val="22"/>
          </w:rPr>
          <m:t>+3</m:t>
        </m:r>
        <m:r>
          <w:rPr>
            <w:rFonts w:ascii="Cambria Math" w:hAnsi="Cambria Math" w:cs="Tahoma"/>
            <w:sz w:val="22"/>
            <w:szCs w:val="22"/>
          </w:rPr>
          <m:t>y</m:t>
        </m:r>
        <m:r>
          <w:rPr>
            <w:rFonts w:ascii="Cambria Math" w:hAnsi="Tahoma" w:cs="Tahoma"/>
            <w:sz w:val="22"/>
            <w:szCs w:val="22"/>
          </w:rPr>
          <m:t>=24</m:t>
        </m:r>
      </m:oMath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A610F4" w:rsidRPr="00731371" w:rsidRDefault="00A610F4" w:rsidP="004A20E3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Titik K(–5, –1), L(4, 5) dan M(x, 9) terleta</w:t>
      </w:r>
      <w:r w:rsidRPr="00731371">
        <w:rPr>
          <w:rFonts w:ascii="Tahoma" w:hAnsi="Tahoma" w:cs="Tahoma"/>
          <w:sz w:val="22"/>
          <w:szCs w:val="22"/>
          <w:lang w:val="id-ID"/>
        </w:rPr>
        <w:t>k</w:t>
      </w:r>
      <w:r w:rsidRPr="00731371">
        <w:rPr>
          <w:rFonts w:ascii="Tahoma" w:hAnsi="Tahoma" w:cs="Tahoma"/>
          <w:sz w:val="22"/>
          <w:szCs w:val="22"/>
        </w:rPr>
        <w:t xml:space="preserve"> dalam satu garis lurus. Nilai x adalah .... </w:t>
      </w:r>
      <w:r w:rsidRPr="00731371">
        <w:rPr>
          <w:rFonts w:ascii="Tahoma" w:hAnsi="Tahoma" w:cs="Tahoma"/>
          <w:sz w:val="22"/>
          <w:szCs w:val="22"/>
          <w:lang w:val="id-ID"/>
        </w:rPr>
        <w:t>(SMP 1 Jekulo)</w:t>
      </w:r>
    </w:p>
    <w:p w:rsidR="00A610F4" w:rsidRPr="00731371" w:rsidRDefault="00A610F4" w:rsidP="004A20E3">
      <w:pPr>
        <w:pStyle w:val="ListParagraph"/>
        <w:numPr>
          <w:ilvl w:val="1"/>
          <w:numId w:val="1"/>
        </w:numPr>
        <w:tabs>
          <w:tab w:val="left" w:pos="851"/>
        </w:tabs>
        <w:ind w:left="454" w:hanging="28"/>
        <w:rPr>
          <w:rFonts w:ascii="Tahoma" w:hAnsi="Tahoma" w:cs="Tahoma"/>
          <w:color w:val="FF0000"/>
          <w:sz w:val="22"/>
          <w:szCs w:val="22"/>
        </w:rPr>
      </w:pPr>
      <w:r w:rsidRPr="00731371">
        <w:rPr>
          <w:rFonts w:ascii="Tahoma" w:hAnsi="Tahoma" w:cs="Tahoma"/>
          <w:color w:val="FF0000"/>
          <w:sz w:val="22"/>
          <w:szCs w:val="22"/>
        </w:rPr>
        <w:t>10</w:t>
      </w:r>
    </w:p>
    <w:p w:rsidR="00A610F4" w:rsidRPr="00731371" w:rsidRDefault="00A610F4" w:rsidP="004A20E3">
      <w:pPr>
        <w:pStyle w:val="ListParagraph"/>
        <w:numPr>
          <w:ilvl w:val="1"/>
          <w:numId w:val="1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2</w:t>
      </w:r>
    </w:p>
    <w:p w:rsidR="00A610F4" w:rsidRPr="00731371" w:rsidRDefault="00A610F4" w:rsidP="004A20E3">
      <w:pPr>
        <w:pStyle w:val="ListParagraph"/>
        <w:numPr>
          <w:ilvl w:val="1"/>
          <w:numId w:val="1"/>
        </w:numPr>
        <w:tabs>
          <w:tab w:val="left" w:pos="851"/>
        </w:tabs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–2</w:t>
      </w:r>
    </w:p>
    <w:p w:rsidR="00A610F4" w:rsidRPr="00731371" w:rsidRDefault="00A610F4" w:rsidP="004A20E3">
      <w:pPr>
        <w:pStyle w:val="ListParagraph"/>
        <w:numPr>
          <w:ilvl w:val="1"/>
          <w:numId w:val="1"/>
        </w:numPr>
        <w:shd w:val="clear" w:color="auto" w:fill="FFFFFF" w:themeFill="background1"/>
        <w:tabs>
          <w:tab w:val="left" w:pos="851"/>
        </w:tabs>
        <w:ind w:left="454" w:hanging="28"/>
        <w:rPr>
          <w:rFonts w:ascii="Tahoma" w:hAnsi="Tahoma" w:cs="Tahoma"/>
          <w:color w:val="000000" w:themeColor="text1"/>
          <w:sz w:val="22"/>
          <w:szCs w:val="22"/>
        </w:rPr>
      </w:pPr>
      <w:r w:rsidRPr="00731371">
        <w:rPr>
          <w:rFonts w:ascii="Tahoma" w:hAnsi="Tahoma" w:cs="Tahoma"/>
          <w:color w:val="000000" w:themeColor="text1"/>
          <w:sz w:val="22"/>
          <w:szCs w:val="22"/>
        </w:rPr>
        <w:t>–10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162C39" w:rsidRPr="00731371" w:rsidRDefault="00162C39" w:rsidP="004A20E3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Sistem persamaan linear </w:t>
      </w:r>
      <w:r w:rsidRPr="00731371">
        <w:rPr>
          <w:rFonts w:ascii="Tahoma" w:hAnsi="Tahoma" w:cs="Tahoma"/>
          <w:sz w:val="22"/>
          <w:szCs w:val="22"/>
        </w:rPr>
        <w:object w:dxaOrig="1280" w:dyaOrig="320">
          <v:shape id="_x0000_i1028" type="#_x0000_t75" style="width:63.7pt;height:15.7pt" o:ole="">
            <v:imagedata r:id="rId13" o:title=""/>
          </v:shape>
          <o:OLEObject Type="Embed" ProgID="Equation.DSMT4" ShapeID="_x0000_i1028" DrawAspect="Content" ObjectID="_1451288942" r:id="rId14"/>
        </w:object>
      </w:r>
      <w:r w:rsidRPr="00731371">
        <w:rPr>
          <w:rFonts w:ascii="Tahoma" w:hAnsi="Tahoma" w:cs="Tahoma"/>
          <w:sz w:val="22"/>
          <w:szCs w:val="22"/>
        </w:rPr>
        <w:t xml:space="preserve">  dan </w:t>
      </w:r>
      <w:r w:rsidRPr="00731371">
        <w:rPr>
          <w:rFonts w:ascii="Tahoma" w:hAnsi="Tahoma" w:cs="Tahoma"/>
          <w:sz w:val="22"/>
          <w:szCs w:val="22"/>
        </w:rPr>
        <w:object w:dxaOrig="1120" w:dyaOrig="320">
          <v:shape id="_x0000_i1029" type="#_x0000_t75" style="width:56.3pt;height:15.7pt" o:ole="">
            <v:imagedata r:id="rId15" o:title=""/>
          </v:shape>
          <o:OLEObject Type="Embed" ProgID="Equation.DSMT4" ShapeID="_x0000_i1029" DrawAspect="Content" ObjectID="_1451288943" r:id="rId16"/>
        </w:object>
      </w:r>
      <w:r w:rsidRPr="00731371">
        <w:rPr>
          <w:rFonts w:ascii="Tahoma" w:hAnsi="Tahoma" w:cs="Tahoma"/>
          <w:sz w:val="22"/>
          <w:szCs w:val="22"/>
        </w:rPr>
        <w:t xml:space="preserve"> memiliki penyelesaian </w:t>
      </w:r>
      <w:r w:rsidRPr="00731371">
        <w:rPr>
          <w:rFonts w:ascii="Tahoma" w:hAnsi="Tahoma" w:cs="Tahoma"/>
          <w:position w:val="-6"/>
          <w:sz w:val="22"/>
          <w:szCs w:val="22"/>
        </w:rPr>
        <w:object w:dxaOrig="200" w:dyaOrig="220">
          <v:shape id="_x0000_i1030" type="#_x0000_t75" style="width:9.7pt;height:11.55pt" o:ole="">
            <v:imagedata r:id="rId17" o:title=""/>
          </v:shape>
          <o:OLEObject Type="Embed" ProgID="Equation.DSMT4" ShapeID="_x0000_i1030" DrawAspect="Content" ObjectID="_1451288944" r:id="rId18"/>
        </w:object>
      </w:r>
      <w:r w:rsidRPr="00731371">
        <w:rPr>
          <w:rFonts w:ascii="Tahoma" w:hAnsi="Tahoma" w:cs="Tahoma"/>
          <w:sz w:val="22"/>
          <w:szCs w:val="22"/>
        </w:rPr>
        <w:t xml:space="preserve"> dan </w:t>
      </w:r>
      <w:r w:rsidRPr="00731371">
        <w:rPr>
          <w:rFonts w:ascii="Tahoma" w:hAnsi="Tahoma" w:cs="Tahoma"/>
          <w:sz w:val="22"/>
          <w:szCs w:val="22"/>
        </w:rPr>
        <w:object w:dxaOrig="220" w:dyaOrig="260">
          <v:shape id="_x0000_i1031" type="#_x0000_t75" style="width:11.55pt;height:12.45pt" o:ole="">
            <v:imagedata r:id="rId19" o:title=""/>
          </v:shape>
          <o:OLEObject Type="Embed" ProgID="Equation.DSMT4" ShapeID="_x0000_i1031" DrawAspect="Content" ObjectID="_1451288945" r:id="rId20"/>
        </w:object>
      </w:r>
      <w:r w:rsidRPr="00731371">
        <w:rPr>
          <w:rFonts w:ascii="Tahoma" w:hAnsi="Tahoma" w:cs="Tahoma"/>
          <w:sz w:val="22"/>
          <w:szCs w:val="22"/>
        </w:rPr>
        <w:t xml:space="preserve">. Nilai </w:t>
      </w:r>
      <w:r w:rsidRPr="00731371">
        <w:rPr>
          <w:rFonts w:ascii="Tahoma" w:hAnsi="Tahoma" w:cs="Tahoma"/>
          <w:sz w:val="22"/>
          <w:szCs w:val="22"/>
        </w:rPr>
        <w:object w:dxaOrig="560" w:dyaOrig="279">
          <v:shape id="_x0000_i1032" type="#_x0000_t75" style="width:27.7pt;height:14.3pt" o:ole="">
            <v:imagedata r:id="rId21" o:title=""/>
          </v:shape>
          <o:OLEObject Type="Embed" ProgID="Equation.DSMT4" ShapeID="_x0000_i1032" DrawAspect="Content" ObjectID="_1451288946" r:id="rId22"/>
        </w:object>
      </w:r>
      <w:r w:rsidRPr="00731371">
        <w:rPr>
          <w:rFonts w:ascii="Tahoma" w:hAnsi="Tahoma" w:cs="Tahoma"/>
          <w:sz w:val="22"/>
          <w:szCs w:val="22"/>
        </w:rPr>
        <w:t xml:space="preserve"> adalah ….</w:t>
      </w:r>
      <w:r w:rsidRPr="00731371">
        <w:rPr>
          <w:rFonts w:ascii="Tahoma" w:hAnsi="Tahoma" w:cs="Tahoma"/>
          <w:sz w:val="22"/>
          <w:szCs w:val="22"/>
          <w:lang w:val="id-ID"/>
        </w:rPr>
        <w:t xml:space="preserve"> (SMP 2 Jekulo)</w:t>
      </w:r>
    </w:p>
    <w:p w:rsidR="00162C39" w:rsidRPr="00731371" w:rsidRDefault="00162C39" w:rsidP="004A20E3">
      <w:pPr>
        <w:pStyle w:val="ListParagraph"/>
        <w:numPr>
          <w:ilvl w:val="1"/>
          <w:numId w:val="1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−4</w:t>
      </w:r>
    </w:p>
    <w:p w:rsidR="00162C39" w:rsidRPr="00731371" w:rsidRDefault="00162C39" w:rsidP="004A20E3">
      <w:pPr>
        <w:pStyle w:val="ListParagraph"/>
        <w:numPr>
          <w:ilvl w:val="1"/>
          <w:numId w:val="1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0</w:t>
      </w:r>
    </w:p>
    <w:p w:rsidR="00162C39" w:rsidRPr="00731371" w:rsidRDefault="00162C39" w:rsidP="004A20E3">
      <w:pPr>
        <w:pStyle w:val="ListParagraph"/>
        <w:numPr>
          <w:ilvl w:val="1"/>
          <w:numId w:val="1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2</w:t>
      </w:r>
    </w:p>
    <w:p w:rsidR="00162C39" w:rsidRPr="00731371" w:rsidRDefault="00162C39" w:rsidP="004A20E3">
      <w:pPr>
        <w:pStyle w:val="ListParagraph"/>
        <w:numPr>
          <w:ilvl w:val="1"/>
          <w:numId w:val="15"/>
        </w:numPr>
        <w:tabs>
          <w:tab w:val="left" w:pos="851"/>
        </w:tabs>
        <w:spacing w:line="276" w:lineRule="auto"/>
        <w:ind w:left="454" w:hanging="28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19</w:t>
      </w:r>
    </w:p>
    <w:p w:rsidR="0064338A" w:rsidRPr="00731371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</w:p>
    <w:p w:rsidR="007B212A" w:rsidRPr="00B85397" w:rsidRDefault="007B212A" w:rsidP="007B212A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 xml:space="preserve">Harga 4 penggaris dan 5 penghapus Rp34.000,00, sedangkan 2 penggaris dan 3 penghapus seharga Rp19.000,00. Jika Rendi membeli 1 penggaris dan 2  penghapus, jumlah yang harus dibayar adalah </w:t>
      </w:r>
      <w:r w:rsidR="00B85397">
        <w:rPr>
          <w:rFonts w:ascii="Tahoma" w:hAnsi="Tahoma" w:cs="Tahoma"/>
          <w:sz w:val="22"/>
          <w:szCs w:val="22"/>
          <w:lang w:val="id-ID"/>
        </w:rPr>
        <w:t>.... (SMP 3 Jekulo)</w:t>
      </w:r>
    </w:p>
    <w:p w:rsidR="007B212A" w:rsidRPr="00B85397" w:rsidRDefault="007B212A" w:rsidP="00175667">
      <w:pPr>
        <w:pStyle w:val="ListParagraph"/>
        <w:numPr>
          <w:ilvl w:val="0"/>
          <w:numId w:val="22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>Rp9.500,00</w:t>
      </w:r>
    </w:p>
    <w:p w:rsidR="007B212A" w:rsidRPr="00B85397" w:rsidRDefault="007B212A" w:rsidP="00175667">
      <w:pPr>
        <w:pStyle w:val="ListParagraph"/>
        <w:numPr>
          <w:ilvl w:val="0"/>
          <w:numId w:val="22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>Rp11.000,00</w:t>
      </w:r>
    </w:p>
    <w:p w:rsidR="007B212A" w:rsidRPr="00175667" w:rsidRDefault="007B212A" w:rsidP="00175667">
      <w:pPr>
        <w:pStyle w:val="ListParagraph"/>
        <w:numPr>
          <w:ilvl w:val="0"/>
          <w:numId w:val="22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>Rp11.500,00</w:t>
      </w:r>
    </w:p>
    <w:p w:rsidR="0064338A" w:rsidRPr="00175667" w:rsidRDefault="007B212A" w:rsidP="00175667">
      <w:pPr>
        <w:pStyle w:val="ListParagraph"/>
        <w:numPr>
          <w:ilvl w:val="0"/>
          <w:numId w:val="22"/>
        </w:numPr>
        <w:spacing w:after="200" w:line="276" w:lineRule="auto"/>
        <w:ind w:left="851" w:hanging="425"/>
        <w:rPr>
          <w:rFonts w:ascii="Tahoma" w:hAnsi="Tahoma" w:cs="Tahoma"/>
          <w:sz w:val="22"/>
          <w:szCs w:val="22"/>
        </w:rPr>
      </w:pPr>
      <w:r w:rsidRPr="00175667">
        <w:rPr>
          <w:rFonts w:ascii="Tahoma" w:hAnsi="Tahoma" w:cs="Tahoma"/>
          <w:sz w:val="22"/>
          <w:szCs w:val="22"/>
        </w:rPr>
        <w:t>Rp12.500,00</w:t>
      </w:r>
    </w:p>
    <w:p w:rsidR="00B85397" w:rsidRPr="00B85397" w:rsidRDefault="00F97BDC" w:rsidP="007B212A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  <w:r>
        <w:rPr>
          <w:rFonts w:ascii="Tahoma" w:hAnsi="Tahoma" w:cs="Tahoma"/>
          <w:noProof/>
          <w:sz w:val="22"/>
          <w:szCs w:val="22"/>
          <w:lang w:val="id-ID" w:eastAsia="id-ID"/>
        </w:rPr>
        <w:pict>
          <v:group id="_x0000_s1109" style="position:absolute;left:0;text-align:left;margin-left:56.45pt;margin-top:7.75pt;width:153.95pt;height:118.6pt;z-index:251673600" coordorigin="2985,3970" coordsize="3079,2372">
            <v:group id="_x0000_s1110" style="position:absolute;left:3080;top:3970;width:2185;height:2116" coordorigin="3080,3715" coordsize="2185,2116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1111" type="#_x0000_t6" style="position:absolute;left:3296;top:3499;width:1504;height:1935;rotation:-26686217fd"/>
              <v:shape id="_x0000_s1112" type="#_x0000_t32" style="position:absolute;left:4260;top:5685;width:870;height:146" o:connectortype="straight"/>
              <v:shape id="_x0000_s1113" type="#_x0000_t32" style="position:absolute;left:5130;top:4590;width:135;height:1241;flip:x" o:connectortype="straight"/>
              <v:shape id="_x0000_s1114" type="#_x0000_t32" style="position:absolute;left:4140;top:5460;width:105;height:105;flip:y" o:connectortype="straight"/>
              <v:shape id="_x0000_s1115" type="#_x0000_t32" style="position:absolute;left:4245;top:5460;width:120;height:105" o:connectortype="straight"/>
              <v:shape id="_x0000_s1116" type="#_x0000_t32" style="position:absolute;left:5015;top:5685;width:0;height:146;flip:y" o:connectortype="straight"/>
              <v:shape id="_x0000_s1117" type="#_x0000_t32" style="position:absolute;left:5015;top:5685;width:115;height:0" o:connectortype="straight"/>
            </v:group>
            <v:shape id="_x0000_s1118" type="#_x0000_t202" style="position:absolute;left:5034;top:5237;width:1030;height:420;mso-height-percent:200;mso-height-percent:200;mso-width-relative:margin;mso-height-relative:margin" filled="f" stroked="f">
              <v:textbox style="mso-fit-shape-to-text:t">
                <w:txbxContent>
                  <w:p w:rsidR="007B212A" w:rsidRDefault="007B212A" w:rsidP="007B212A">
                    <w:pPr>
                      <w:jc w:val="center"/>
                    </w:pPr>
                    <w:r>
                      <w:t>12 cm</w:t>
                    </w:r>
                  </w:p>
                </w:txbxContent>
              </v:textbox>
            </v:shape>
            <v:shape id="_x0000_s1119" type="#_x0000_t202" style="position:absolute;left:4120;top:5922;width:1030;height:420;mso-height-percent:200;mso-height-percent:200;mso-width-relative:margin;mso-height-relative:margin" filled="f" stroked="f">
              <v:textbox style="mso-fit-shape-to-text:t">
                <w:txbxContent>
                  <w:p w:rsidR="007B212A" w:rsidRDefault="007B212A" w:rsidP="007B212A">
                    <w:pPr>
                      <w:jc w:val="center"/>
                    </w:pPr>
                    <w:r>
                      <w:t>9 cm</w:t>
                    </w:r>
                  </w:p>
                </w:txbxContent>
              </v:textbox>
            </v:shape>
            <v:shape id="_x0000_s1120" type="#_x0000_t202" style="position:absolute;left:2985;top:5252;width:1030;height:420;mso-height-percent:200;mso-height-percent:200;mso-width-relative:margin;mso-height-relative:margin" filled="f" stroked="f">
              <v:textbox style="mso-fit-shape-to-text:t">
                <w:txbxContent>
                  <w:p w:rsidR="007B212A" w:rsidRDefault="007B212A" w:rsidP="007B212A">
                    <w:pPr>
                      <w:jc w:val="center"/>
                    </w:pPr>
                    <w:r>
                      <w:t>20 cm</w:t>
                    </w:r>
                  </w:p>
                </w:txbxContent>
              </v:textbox>
            </v:shape>
            <v:shape id="_x0000_s1121" type="#_x0000_t202" style="position:absolute;left:3735;top:4382;width:1030;height:420;mso-height-percent:200;mso-height-percent:200;mso-width-relative:margin;mso-height-relative:margin" filled="f" stroked="f">
              <v:textbox style="mso-fit-shape-to-text:t">
                <w:txbxContent>
                  <w:p w:rsidR="007B212A" w:rsidRDefault="007B212A" w:rsidP="007B212A">
                    <w:pPr>
                      <w:jc w:val="center"/>
                    </w:pPr>
                    <w:r>
                      <w:t>x</w:t>
                    </w:r>
                  </w:p>
                </w:txbxContent>
              </v:textbox>
            </v:shape>
          </v:group>
        </w:pict>
      </w:r>
    </w:p>
    <w:p w:rsidR="007B212A" w:rsidRPr="007F5645" w:rsidRDefault="007B212A" w:rsidP="007F5645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F5645">
        <w:rPr>
          <w:rFonts w:ascii="Tahoma" w:hAnsi="Tahoma" w:cs="Tahoma"/>
          <w:sz w:val="22"/>
          <w:szCs w:val="22"/>
        </w:rPr>
        <w:t>Perhatikan gambar!</w:t>
      </w:r>
    </w:p>
    <w:p w:rsidR="007B212A" w:rsidRPr="00B85397" w:rsidRDefault="007B212A" w:rsidP="007B212A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7B212A" w:rsidRPr="00B85397" w:rsidRDefault="007B212A" w:rsidP="007B212A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7B212A" w:rsidRPr="00B85397" w:rsidRDefault="007B212A" w:rsidP="007B212A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7B212A" w:rsidRPr="00B85397" w:rsidRDefault="007B212A" w:rsidP="007B212A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7B212A" w:rsidRPr="00B85397" w:rsidRDefault="007B212A" w:rsidP="007B212A">
      <w:pPr>
        <w:pStyle w:val="ListParagraph"/>
        <w:spacing w:line="360" w:lineRule="auto"/>
        <w:ind w:left="425"/>
        <w:rPr>
          <w:rFonts w:ascii="Tahoma" w:hAnsi="Tahoma" w:cs="Tahoma"/>
          <w:sz w:val="22"/>
          <w:szCs w:val="22"/>
        </w:rPr>
      </w:pPr>
    </w:p>
    <w:p w:rsidR="007B212A" w:rsidRPr="00B85397" w:rsidRDefault="007B212A" w:rsidP="00721C8C">
      <w:pPr>
        <w:pStyle w:val="ListParagraph"/>
        <w:ind w:left="425"/>
        <w:rPr>
          <w:rFonts w:ascii="Tahoma" w:hAnsi="Tahoma" w:cs="Tahoma"/>
          <w:sz w:val="22"/>
          <w:szCs w:val="22"/>
          <w:lang w:val="id-ID"/>
        </w:rPr>
      </w:pPr>
      <w:r w:rsidRPr="00B85397">
        <w:rPr>
          <w:rFonts w:ascii="Tahoma" w:hAnsi="Tahoma" w:cs="Tahoma"/>
          <w:sz w:val="22"/>
          <w:szCs w:val="22"/>
        </w:rPr>
        <w:t>Nilai x pada gambar di atas adalah</w:t>
      </w:r>
      <w:r w:rsidR="00B85397">
        <w:rPr>
          <w:rFonts w:ascii="Tahoma" w:hAnsi="Tahoma" w:cs="Tahoma"/>
          <w:sz w:val="22"/>
          <w:szCs w:val="22"/>
          <w:lang w:val="id-ID"/>
        </w:rPr>
        <w:t xml:space="preserve"> .... (SMP 3 Jekulo)</w:t>
      </w:r>
    </w:p>
    <w:p w:rsidR="007B212A" w:rsidRPr="00B85397" w:rsidRDefault="007B212A" w:rsidP="00721C8C">
      <w:pPr>
        <w:pStyle w:val="ListParagraph"/>
        <w:numPr>
          <w:ilvl w:val="0"/>
          <w:numId w:val="24"/>
        </w:numPr>
        <w:spacing w:after="200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>15 cm</w:t>
      </w:r>
    </w:p>
    <w:p w:rsidR="007B212A" w:rsidRPr="00B85397" w:rsidRDefault="007B212A" w:rsidP="00721C8C">
      <w:pPr>
        <w:pStyle w:val="ListParagraph"/>
        <w:numPr>
          <w:ilvl w:val="0"/>
          <w:numId w:val="24"/>
        </w:numPr>
        <w:spacing w:after="200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>21 cm</w:t>
      </w:r>
    </w:p>
    <w:p w:rsidR="007B212A" w:rsidRPr="00B85397" w:rsidRDefault="007B212A" w:rsidP="00721C8C">
      <w:pPr>
        <w:pStyle w:val="ListParagraph"/>
        <w:numPr>
          <w:ilvl w:val="0"/>
          <w:numId w:val="24"/>
        </w:numPr>
        <w:spacing w:after="200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color w:val="FF0000"/>
          <w:sz w:val="22"/>
          <w:szCs w:val="22"/>
        </w:rPr>
        <w:t>25</w:t>
      </w:r>
      <w:r w:rsidRPr="00B85397">
        <w:rPr>
          <w:rFonts w:ascii="Tahoma" w:hAnsi="Tahoma" w:cs="Tahoma"/>
          <w:sz w:val="22"/>
          <w:szCs w:val="22"/>
        </w:rPr>
        <w:t xml:space="preserve"> cm</w:t>
      </w:r>
    </w:p>
    <w:p w:rsidR="007B212A" w:rsidRPr="00B85397" w:rsidRDefault="007B212A" w:rsidP="00721C8C">
      <w:pPr>
        <w:pStyle w:val="ListParagraph"/>
        <w:numPr>
          <w:ilvl w:val="0"/>
          <w:numId w:val="24"/>
        </w:numPr>
        <w:spacing w:after="200"/>
        <w:rPr>
          <w:rFonts w:ascii="Tahoma" w:hAnsi="Tahoma" w:cs="Tahoma"/>
          <w:sz w:val="22"/>
          <w:szCs w:val="22"/>
        </w:rPr>
      </w:pPr>
      <w:r w:rsidRPr="00B85397">
        <w:rPr>
          <w:rFonts w:ascii="Tahoma" w:hAnsi="Tahoma" w:cs="Tahoma"/>
          <w:sz w:val="22"/>
          <w:szCs w:val="22"/>
        </w:rPr>
        <w:t>30 cm</w:t>
      </w:r>
    </w:p>
    <w:p w:rsidR="0064338A" w:rsidRDefault="0064338A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0759FE" w:rsidRDefault="000759FE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0759FE" w:rsidRDefault="000759FE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0759FE" w:rsidRDefault="000759FE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0759FE" w:rsidRPr="00B85397" w:rsidRDefault="000759FE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AA67BF" w:rsidRPr="00731371" w:rsidRDefault="00AA67BF" w:rsidP="004A20E3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lastRenderedPageBreak/>
        <w:t>Puncak suatu tiang diberi kawat pengikat yang panjangnya 10m agar tidak roboh. Jarak ujung bawah kawat dengan tiang 6m. Tinggi tiang adalah .... (SMP 1 Bae)</w:t>
      </w:r>
    </w:p>
    <w:p w:rsidR="00AA67BF" w:rsidRPr="00731371" w:rsidRDefault="00AA67BF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A.  4m</w:t>
      </w:r>
    </w:p>
    <w:p w:rsidR="00AA67BF" w:rsidRPr="00731371" w:rsidRDefault="00AA67BF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B. 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6m</w:t>
      </w:r>
    </w:p>
    <w:p w:rsidR="00AA67BF" w:rsidRPr="00731371" w:rsidRDefault="00F97BDC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F97BDC">
        <w:rPr>
          <w:rFonts w:ascii="Tahoma" w:hAnsi="Tahoma" w:cs="Tahoma"/>
          <w:noProof/>
          <w:sz w:val="22"/>
          <w:szCs w:val="22"/>
        </w:rPr>
        <w:pict>
          <v:group id="_x0000_s1080" style="position:absolute;left:0;text-align:left;margin-left:333.2pt;margin-top:10.4pt;width:180.7pt;height:205.1pt;z-index:251672576" coordorigin="7021,8757" coordsize="3614,3810">
            <v:shape id="_x0000_s1081" type="#_x0000_t32" style="position:absolute;left:8026;top:11317;width:195;height:15;flip:y" o:connectortype="straight"/>
            <v:group id="_x0000_s1082" style="position:absolute;left:7021;top:8757;width:3614;height:3810" coordorigin="7512,8914" coordsize="3614,3810">
              <v:shape id="_x0000_s1083" type="#_x0000_t32" style="position:absolute;left:7797;top:10812;width:850;height:0;flip:x" o:connectortype="straight"/>
              <v:group id="_x0000_s1084" style="position:absolute;left:7512;top:8914;width:3614;height:3810" coordorigin="7021,8599" coordsize="3614,3810">
                <v:shape id="_x0000_s1085" type="#_x0000_t32" style="position:absolute;left:8116;top:10496;width:0;height:1417" o:connectortype="straight"/>
                <v:group id="_x0000_s1086" style="position:absolute;left:7021;top:8599;width:3614;height:3810" coordorigin="2670,8700" coordsize="3614,3810">
                  <v:shape id="_x0000_s1087" type="#_x0000_t202" style="position:absolute;left:3363;top:12014;width:747;height:496" filled="f" stroked="f">
                    <v:textbox style="mso-next-textbox:#_x0000_s1087">
                      <w:txbxContent>
                        <w:p w:rsidR="00DE0008" w:rsidRPr="00DE0008" w:rsidRDefault="00DE0008" w:rsidP="00DE0008">
                          <w:pPr>
                            <w:rPr>
                              <w:lang w:val="id-ID"/>
                            </w:rPr>
                          </w:pPr>
                          <w:r>
                            <w:t xml:space="preserve"> </w:t>
                          </w:r>
                          <w:r>
                            <w:rPr>
                              <w:lang w:val="id-ID"/>
                            </w:rPr>
                            <w:t>E</w:t>
                          </w:r>
                          <w:r>
                            <w:t xml:space="preserve">        </w:t>
                          </w:r>
                        </w:p>
                      </w:txbxContent>
                    </v:textbox>
                  </v:shape>
                  <v:group id="_x0000_s1088" style="position:absolute;left:2670;top:8700;width:3614;height:3405" coordorigin="2670,8700" coordsize="3614,3405">
                    <v:shape id="_x0000_s1089" type="#_x0000_t32" style="position:absolute;left:3765;top:9180;width:1701;height:71" o:connectortype="straight"/>
                    <v:shape id="_x0000_s1090" type="#_x0000_t32" style="position:absolute;left:3765;top:9180;width:1;height:1463" o:connectortype="straight">
                      <v:stroke dashstyle="dash"/>
                    </v:shape>
                    <v:shape id="_x0000_s1091" type="#_x0000_t32" style="position:absolute;left:3775;top:10597;width:850;height:1" o:connectortype="straight">
                      <v:stroke dashstyle="dash"/>
                    </v:shape>
                    <v:shape id="_x0000_s1092" type="#_x0000_t32" style="position:absolute;left:3775;top:9180;width:1691;height:2925;flip:x" o:connectortype="straight"/>
                    <v:shape id="_x0000_s1093" type="#_x0000_t32" style="position:absolute;left:2925;top:9180;width:850;height:1463;flip:x" o:connectortype="straight"/>
                    <v:shape id="_x0000_s1094" type="#_x0000_t32" style="position:absolute;left:3675;top:9885;width:195;height:1" o:connectortype="straight"/>
                    <v:shape id="_x0000_s1095" type="#_x0000_t202" style="position:absolute;left:2670;top:10597;width:720;height:612" filled="f" stroked="f">
                      <v:textbox style="mso-next-textbox:#_x0000_s1095">
                        <w:txbxContent>
                          <w:p w:rsidR="00DE0008" w:rsidRDefault="00DE0008" w:rsidP="00DE0008">
                            <w:r>
                              <w:t xml:space="preserve">A  </w:t>
                            </w:r>
                          </w:p>
                        </w:txbxContent>
                      </v:textbox>
                    </v:shape>
                    <v:shape id="_x0000_s1096" type="#_x0000_t202" style="position:absolute;left:3600;top:8700;width:510;height:418" filled="f" stroked="f">
                      <v:textbox style="mso-next-textbox:#_x0000_s1096">
                        <w:txbxContent>
                          <w:p w:rsidR="00DE0008" w:rsidRDefault="00DE0008" w:rsidP="00DE0008">
                            <w:r>
                              <w:t>BB    B</w:t>
                            </w:r>
                          </w:p>
                        </w:txbxContent>
                      </v:textbox>
                    </v:shape>
                    <v:shape id="_x0000_s1097" type="#_x0000_t202" style="position:absolute;left:5466;top:8835;width:818;height:495" filled="f" stroked="f">
                      <v:textbox style="mso-next-textbox:#_x0000_s1097">
                        <w:txbxContent>
                          <w:p w:rsidR="00DE0008" w:rsidRPr="00DE0008" w:rsidRDefault="00DE0008" w:rsidP="00DE0008">
                            <w:pPr>
                              <w:rPr>
                                <w:lang w:val="id-ID"/>
                              </w:rPr>
                            </w:pPr>
                            <w:r>
                              <w:rPr>
                                <w:lang w:val="id-ID"/>
                              </w:rPr>
                              <w:t>C</w:t>
                            </w:r>
                            <w:r>
                              <w:t xml:space="preserve">       </w:t>
                            </w:r>
                          </w:p>
                        </w:txbxContent>
                      </v:textbox>
                    </v:shape>
                    <v:shape id="_x0000_s1098" type="#_x0000_t202" style="position:absolute;left:4625;top:10485;width:747;height:588" filled="f" stroked="f">
                      <v:textbox style="mso-next-textbox:#_x0000_s1098">
                        <w:txbxContent>
                          <w:p w:rsidR="00DE0008" w:rsidRDefault="00DE0008" w:rsidP="00DE0008">
                            <w:r>
                              <w:t xml:space="preserve">          D</w:t>
                            </w:r>
                          </w:p>
                        </w:txbxContent>
                      </v:textbox>
                    </v:shape>
                    <v:shape id="_x0000_s1099" type="#_x0000_t202" style="position:absolute;left:3363;top:10575;width:723;height:480" filled="f" stroked="f">
                      <v:textbox style="mso-next-textbox:#_x0000_s1099">
                        <w:txbxContent>
                          <w:p w:rsidR="00DE0008" w:rsidRPr="00DE0008" w:rsidRDefault="00DE0008" w:rsidP="00DE0008">
                            <w:pPr>
                              <w:rPr>
                                <w:lang w:val="id-ID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rPr>
                                <w:lang w:val="id-ID"/>
                              </w:rPr>
                              <w:t>F</w:t>
                            </w:r>
                            <w:r>
                              <w:t xml:space="preserve">           </w:t>
                            </w:r>
                          </w:p>
                        </w:txbxContent>
                      </v:textbox>
                    </v:shape>
                  </v:group>
                </v:group>
              </v:group>
            </v:group>
          </v:group>
        </w:pict>
      </w:r>
      <w:r w:rsidR="00AA67BF" w:rsidRPr="00731371">
        <w:rPr>
          <w:rFonts w:ascii="Tahoma" w:hAnsi="Tahoma" w:cs="Tahoma"/>
          <w:sz w:val="22"/>
          <w:szCs w:val="22"/>
        </w:rPr>
        <w:t xml:space="preserve">C. 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="00AA67BF" w:rsidRPr="00731371">
        <w:rPr>
          <w:rFonts w:ascii="Tahoma" w:hAnsi="Tahoma" w:cs="Tahoma"/>
          <w:sz w:val="22"/>
          <w:szCs w:val="22"/>
        </w:rPr>
        <w:t>8m</w:t>
      </w:r>
    </w:p>
    <w:p w:rsidR="0064338A" w:rsidRPr="00731371" w:rsidRDefault="00AA67BF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  <w:r w:rsidRPr="00731371">
        <w:rPr>
          <w:rFonts w:ascii="Tahoma" w:hAnsi="Tahoma" w:cs="Tahoma"/>
          <w:sz w:val="22"/>
          <w:szCs w:val="22"/>
        </w:rPr>
        <w:t>D. 16m</w:t>
      </w:r>
    </w:p>
    <w:p w:rsidR="00AA67BF" w:rsidRPr="00731371" w:rsidRDefault="00AA67BF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</w:p>
    <w:p w:rsidR="00DE0008" w:rsidRPr="00731371" w:rsidRDefault="00DE0008" w:rsidP="004A20E3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Perhatian gambar!</w:t>
      </w:r>
    </w:p>
    <w:p w:rsidR="00DE0008" w:rsidRPr="00731371" w:rsidRDefault="00DE0008" w:rsidP="00F40FE6">
      <w:pPr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Bangun di samping </w:t>
      </w:r>
      <w:r w:rsidR="00596304">
        <w:rPr>
          <w:rFonts w:ascii="Tahoma" w:hAnsi="Tahoma" w:cs="Tahoma"/>
          <w:sz w:val="22"/>
          <w:szCs w:val="22"/>
        </w:rPr>
        <w:t>terbentuk dari</w:t>
      </w:r>
      <w:r w:rsidR="00596304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jajargenjang dan segitiga.</w:t>
      </w: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Jika panjang EF=FB=8cm  dan BC=10cm, maka luas bangun</w:t>
      </w: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>tersebut adalah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.... (SMP 1 Bae)</w:t>
      </w: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A. 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60cm</w:t>
      </w:r>
      <w:r w:rsidRPr="00731371">
        <w:rPr>
          <w:rFonts w:ascii="Tahoma" w:hAnsi="Tahoma" w:cs="Tahoma"/>
          <w:sz w:val="22"/>
          <w:szCs w:val="22"/>
          <w:vertAlign w:val="superscript"/>
        </w:rPr>
        <w:t>2</w:t>
      </w: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B. 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80cm</w:t>
      </w:r>
      <w:r w:rsidRPr="00731371">
        <w:rPr>
          <w:rFonts w:ascii="Tahoma" w:hAnsi="Tahoma" w:cs="Tahoma"/>
          <w:sz w:val="22"/>
          <w:szCs w:val="22"/>
          <w:vertAlign w:val="superscript"/>
        </w:rPr>
        <w:t>2</w:t>
      </w: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</w:rPr>
      </w:pPr>
      <w:r w:rsidRPr="00731371">
        <w:rPr>
          <w:rFonts w:ascii="Tahoma" w:hAnsi="Tahoma" w:cs="Tahoma"/>
          <w:sz w:val="22"/>
          <w:szCs w:val="22"/>
        </w:rPr>
        <w:t xml:space="preserve">C. 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100cm</w:t>
      </w:r>
      <w:r w:rsidRPr="00731371">
        <w:rPr>
          <w:rFonts w:ascii="Tahoma" w:hAnsi="Tahoma" w:cs="Tahoma"/>
          <w:sz w:val="22"/>
          <w:szCs w:val="22"/>
          <w:vertAlign w:val="superscript"/>
        </w:rPr>
        <w:t>2</w:t>
      </w:r>
    </w:p>
    <w:p w:rsidR="0064338A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  <w:vertAlign w:val="superscript"/>
          <w:lang w:val="id-ID"/>
        </w:rPr>
      </w:pPr>
      <w:r w:rsidRPr="00731371">
        <w:rPr>
          <w:rFonts w:ascii="Tahoma" w:hAnsi="Tahoma" w:cs="Tahoma"/>
          <w:sz w:val="22"/>
          <w:szCs w:val="22"/>
        </w:rPr>
        <w:t xml:space="preserve">D. </w:t>
      </w:r>
      <w:r w:rsidR="004A20E3">
        <w:rPr>
          <w:rFonts w:ascii="Tahoma" w:hAnsi="Tahoma" w:cs="Tahoma"/>
          <w:sz w:val="22"/>
          <w:szCs w:val="22"/>
          <w:lang w:val="id-ID"/>
        </w:rPr>
        <w:t xml:space="preserve"> </w:t>
      </w:r>
      <w:r w:rsidRPr="00731371">
        <w:rPr>
          <w:rFonts w:ascii="Tahoma" w:hAnsi="Tahoma" w:cs="Tahoma"/>
          <w:sz w:val="22"/>
          <w:szCs w:val="22"/>
        </w:rPr>
        <w:t>120cm</w:t>
      </w:r>
      <w:r w:rsidRPr="00731371">
        <w:rPr>
          <w:rFonts w:ascii="Tahoma" w:hAnsi="Tahoma" w:cs="Tahoma"/>
          <w:sz w:val="22"/>
          <w:szCs w:val="22"/>
          <w:vertAlign w:val="superscript"/>
        </w:rPr>
        <w:t>2</w:t>
      </w: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  <w:vertAlign w:val="superscript"/>
          <w:lang w:val="id-ID"/>
        </w:rPr>
      </w:pP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  <w:vertAlign w:val="superscript"/>
          <w:lang w:val="id-ID"/>
        </w:rPr>
      </w:pP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  <w:vertAlign w:val="superscript"/>
          <w:lang w:val="id-ID"/>
        </w:rPr>
      </w:pPr>
    </w:p>
    <w:p w:rsidR="00DE0008" w:rsidRPr="00731371" w:rsidRDefault="00DE0008" w:rsidP="00F40FE6">
      <w:pPr>
        <w:pStyle w:val="ListParagraph"/>
        <w:ind w:left="454"/>
        <w:rPr>
          <w:rFonts w:ascii="Tahoma" w:hAnsi="Tahoma" w:cs="Tahoma"/>
          <w:sz w:val="22"/>
          <w:szCs w:val="22"/>
          <w:vertAlign w:val="superscript"/>
          <w:lang w:val="id-ID"/>
        </w:rPr>
      </w:pPr>
    </w:p>
    <w:p w:rsidR="00DE0008" w:rsidRDefault="000759FE" w:rsidP="00F40FE6">
      <w:pPr>
        <w:pStyle w:val="ListParagraph"/>
        <w:ind w:left="454"/>
        <w:rPr>
          <w:rFonts w:ascii="Tahoma" w:hAnsi="Tahoma" w:cs="Tahoma"/>
          <w:sz w:val="22"/>
          <w:szCs w:val="22"/>
          <w:lang w:val="id-ID"/>
        </w:rPr>
      </w:pPr>
      <w:r w:rsidRPr="00A4093D">
        <w:rPr>
          <w:noProof/>
        </w:rPr>
        <w:pict>
          <v:group id="_x0000_s1243" style="position:absolute;left:0;text-align:left;margin-left:277.8pt;margin-top:4.45pt;width:267pt;height:153pt;z-index:251677696" coordorigin="1545,4320" coordsize="5730,3060">
            <v:rect id="_x0000_s1244" style="position:absolute;left:1935;top:4680;width:4815;height:2130" fillcolor="black">
              <v:fill r:id="rId23" o:title="Light upward diagonal" type="pattern"/>
            </v:rect>
            <v:rect id="_x0000_s1245" style="position:absolute;left:2640;top:4680;width:1950;height:1320"/>
            <v:shape id="_x0000_s1246" type="#_x0000_t32" style="position:absolute;left:2640;top:4680;width:1950;height:0" o:connectortype="straight" strokecolor="#f2f2f2 [3041]" strokeweight="3pt">
              <v:shadow type="perspective" color="#243f60 [1604]" opacity=".5" offset="1pt" offset2="-1pt"/>
            </v:shape>
            <v:shape id="_x0000_s1247" type="#_x0000_t202" style="position:absolute;left:1545;top:4485;width:525;height:570" filled="f" stroked="f">
              <v:textbox style="mso-next-textbox:#_x0000_s1247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_x0000_s1248" type="#_x0000_t202" style="position:absolute;left:1545;top:6600;width:525;height:570" filled="f" stroked="f">
              <v:textbox style="mso-next-textbox:#_x0000_s1248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_x0000_s1249" type="#_x0000_t202" style="position:absolute;left:6675;top:4395;width:525;height:570" filled="f" stroked="f">
              <v:textbox style="mso-next-textbox:#_x0000_s1249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shape>
            <v:shape id="_x0000_s1250" type="#_x0000_t202" style="position:absolute;left:5055;top:4320;width:1200;height:570" filled="f" stroked="f">
              <v:textbox style="mso-next-textbox:#_x0000_s1250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15 cm</w:t>
                    </w:r>
                  </w:p>
                </w:txbxContent>
              </v:textbox>
            </v:shape>
            <v:shape id="_x0000_s1251" type="#_x0000_t202" style="position:absolute;left:4200;top:4395;width:525;height:570" filled="f" stroked="f">
              <v:textbox style="mso-next-textbox:#_x0000_s1251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E</w:t>
                    </w:r>
                  </w:p>
                </w:txbxContent>
              </v:textbox>
            </v:shape>
            <v:shape id="_x0000_s1252" type="#_x0000_t202" style="position:absolute;left:4200;top:5580;width:525;height:570" filled="f" stroked="f">
              <v:textbox style="mso-next-textbox:#_x0000_s1252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F</w:t>
                    </w:r>
                  </w:p>
                </w:txbxContent>
              </v:textbox>
            </v:shape>
            <v:shape id="_x0000_s1253" type="#_x0000_t202" style="position:absolute;left:2640;top:5580;width:525;height:570" filled="f" stroked="f">
              <v:textbox style="mso-next-textbox:#_x0000_s1253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G</w:t>
                    </w:r>
                  </w:p>
                </w:txbxContent>
              </v:textbox>
            </v:shape>
            <v:shape id="_x0000_s1254" type="#_x0000_t202" style="position:absolute;left:2640;top:4485;width:525;height:570" filled="f" stroked="f">
              <v:textbox style="mso-next-textbox:#_x0000_s1254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H</w:t>
                    </w:r>
                  </w:p>
                </w:txbxContent>
              </v:textbox>
            </v:shape>
            <v:shape id="_x0000_s1255" type="#_x0000_t202" style="position:absolute;left:4020;top:4800;width:705;height:990" filled="f" stroked="f">
              <v:textbox style="layout-flow:vertical;mso-next-textbox:#_x0000_s1255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 xml:space="preserve">  10 cm</w:t>
                    </w:r>
                  </w:p>
                </w:txbxContent>
              </v:textbox>
            </v:shape>
            <v:shape id="_x0000_s1256" type="#_x0000_t202" style="position:absolute;left:3090;top:5685;width:1200;height:570" filled="f" stroked="f">
              <v:textbox style="mso-next-textbox:#_x0000_s1256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14 cm</w:t>
                    </w:r>
                  </w:p>
                </w:txbxContent>
              </v:textbox>
            </v:shape>
            <v:shape id="_x0000_s1257" type="#_x0000_t202" style="position:absolute;left:6750;top:6600;width:525;height:570" filled="f" stroked="f">
              <v:textbox style="mso-next-textbox:#_x0000_s1257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_x0000_s1258" type="#_x0000_t202" style="position:absolute;left:3390;top:6810;width:1200;height:570" filled="f" stroked="f">
              <v:textbox style="mso-next-textbox:#_x0000_s1258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>45 cm</w:t>
                    </w:r>
                  </w:p>
                </w:txbxContent>
              </v:textbox>
            </v:shape>
            <v:shape id="_x0000_s1259" type="#_x0000_t202" style="position:absolute;left:6495;top:5160;width:705;height:990" filled="f" stroked="f">
              <v:textbox style="layout-flow:vertical;mso-next-textbox:#_x0000_s1259">
                <w:txbxContent>
                  <w:p w:rsidR="000759FE" w:rsidRPr="00E87D5C" w:rsidRDefault="000759FE" w:rsidP="000759FE">
                    <w:pPr>
                      <w:rPr>
                        <w:rFonts w:ascii="Tahoma" w:hAnsi="Tahoma" w:cs="Tahoma"/>
                        <w:sz w:val="22"/>
                        <w:szCs w:val="22"/>
                      </w:rPr>
                    </w:pPr>
                    <w:r w:rsidRPr="00E87D5C">
                      <w:rPr>
                        <w:rFonts w:ascii="Tahoma" w:hAnsi="Tahoma" w:cs="Tahoma"/>
                        <w:sz w:val="22"/>
                        <w:szCs w:val="22"/>
                      </w:rPr>
                      <w:t xml:space="preserve">  16  cm</w:t>
                    </w:r>
                  </w:p>
                </w:txbxContent>
              </v:textbox>
            </v:shape>
          </v:group>
        </w:pict>
      </w:r>
    </w:p>
    <w:p w:rsidR="000759FE" w:rsidRPr="00E50FFA" w:rsidRDefault="000759FE" w:rsidP="000759FE">
      <w:pPr>
        <w:pStyle w:val="ListParagraph"/>
        <w:numPr>
          <w:ilvl w:val="0"/>
          <w:numId w:val="1"/>
        </w:numPr>
        <w:tabs>
          <w:tab w:val="left" w:pos="567"/>
          <w:tab w:val="left" w:pos="1134"/>
        </w:tabs>
        <w:ind w:left="454" w:hanging="454"/>
        <w:rPr>
          <w:rFonts w:ascii="Tahoma" w:hAnsi="Tahoma" w:cs="Tahoma"/>
          <w:sz w:val="22"/>
          <w:szCs w:val="22"/>
        </w:rPr>
      </w:pPr>
      <w:r w:rsidRPr="00E50FFA">
        <w:rPr>
          <w:rFonts w:ascii="Tahoma" w:hAnsi="Tahoma" w:cs="Tahoma"/>
          <w:sz w:val="22"/>
          <w:szCs w:val="22"/>
        </w:rPr>
        <w:t xml:space="preserve">Perhatikan gambar </w:t>
      </w:r>
      <w:r w:rsidRPr="00E50FFA">
        <w:rPr>
          <w:rFonts w:ascii="Tahoma" w:hAnsi="Tahoma" w:cs="Tahoma"/>
          <w:sz w:val="22"/>
          <w:szCs w:val="22"/>
          <w:lang w:val="id-ID"/>
        </w:rPr>
        <w:t>di samping</w:t>
      </w:r>
      <w:r w:rsidRPr="00E50FFA">
        <w:rPr>
          <w:rFonts w:ascii="Tahoma" w:hAnsi="Tahoma" w:cs="Tahoma"/>
          <w:sz w:val="22"/>
          <w:szCs w:val="22"/>
        </w:rPr>
        <w:t>!</w:t>
      </w:r>
    </w:p>
    <w:p w:rsidR="000759FE" w:rsidRPr="00E50FFA" w:rsidRDefault="000759FE" w:rsidP="00E50FFA">
      <w:pPr>
        <w:pStyle w:val="ListParagraph"/>
        <w:ind w:left="450" w:right="5244"/>
        <w:rPr>
          <w:rFonts w:ascii="Tahoma" w:hAnsi="Tahoma" w:cs="Tahoma"/>
          <w:sz w:val="22"/>
          <w:szCs w:val="22"/>
          <w:lang w:val="id-ID"/>
        </w:rPr>
      </w:pPr>
      <w:r w:rsidRPr="00E50FFA">
        <w:rPr>
          <w:rFonts w:ascii="Tahoma" w:hAnsi="Tahoma" w:cs="Tahoma"/>
          <w:sz w:val="22"/>
          <w:szCs w:val="22"/>
        </w:rPr>
        <w:t>Keliling daerah yang diarsir adala</w:t>
      </w:r>
      <w:r w:rsidRPr="00E50FFA">
        <w:rPr>
          <w:rFonts w:ascii="Tahoma" w:hAnsi="Tahoma" w:cs="Tahoma"/>
          <w:sz w:val="22"/>
          <w:szCs w:val="22"/>
          <w:lang w:val="id-ID"/>
        </w:rPr>
        <w:t>h .... (SMP 2 Bae)</w:t>
      </w:r>
    </w:p>
    <w:p w:rsidR="000759FE" w:rsidRPr="00E50FFA" w:rsidRDefault="000759FE" w:rsidP="000759FE">
      <w:pPr>
        <w:pStyle w:val="ListParagraph"/>
        <w:numPr>
          <w:ilvl w:val="0"/>
          <w:numId w:val="30"/>
        </w:numPr>
        <w:spacing w:after="200" w:line="276" w:lineRule="auto"/>
        <w:rPr>
          <w:rFonts w:ascii="Tahoma" w:hAnsi="Tahoma" w:cs="Tahoma"/>
          <w:sz w:val="22"/>
          <w:szCs w:val="22"/>
        </w:rPr>
      </w:pPr>
      <w:r w:rsidRPr="00E50FFA">
        <w:rPr>
          <w:rFonts w:ascii="Tahoma" w:hAnsi="Tahoma" w:cs="Tahoma"/>
          <w:sz w:val="22"/>
          <w:szCs w:val="22"/>
        </w:rPr>
        <w:t>90   cm</w:t>
      </w:r>
    </w:p>
    <w:p w:rsidR="000759FE" w:rsidRPr="00E50FFA" w:rsidRDefault="000759FE" w:rsidP="000759FE">
      <w:pPr>
        <w:pStyle w:val="ListParagraph"/>
        <w:numPr>
          <w:ilvl w:val="0"/>
          <w:numId w:val="30"/>
        </w:numPr>
        <w:spacing w:after="200" w:line="276" w:lineRule="auto"/>
        <w:rPr>
          <w:rFonts w:ascii="Tahoma" w:hAnsi="Tahoma" w:cs="Tahoma"/>
          <w:sz w:val="22"/>
          <w:szCs w:val="22"/>
        </w:rPr>
      </w:pPr>
      <w:r w:rsidRPr="00E50FFA">
        <w:rPr>
          <w:rFonts w:ascii="Tahoma" w:hAnsi="Tahoma" w:cs="Tahoma"/>
          <w:sz w:val="22"/>
          <w:szCs w:val="22"/>
        </w:rPr>
        <w:t>122 cm</w:t>
      </w:r>
    </w:p>
    <w:p w:rsidR="000759FE" w:rsidRPr="00E50FFA" w:rsidRDefault="000759FE" w:rsidP="000759FE">
      <w:pPr>
        <w:pStyle w:val="ListParagraph"/>
        <w:numPr>
          <w:ilvl w:val="0"/>
          <w:numId w:val="30"/>
        </w:numPr>
        <w:spacing w:after="200" w:line="276" w:lineRule="auto"/>
        <w:rPr>
          <w:rFonts w:ascii="Tahoma" w:hAnsi="Tahoma" w:cs="Tahoma"/>
          <w:sz w:val="22"/>
          <w:szCs w:val="22"/>
        </w:rPr>
      </w:pPr>
      <w:r w:rsidRPr="00E50FFA">
        <w:rPr>
          <w:rFonts w:ascii="Tahoma" w:hAnsi="Tahoma" w:cs="Tahoma"/>
          <w:sz w:val="22"/>
          <w:szCs w:val="22"/>
        </w:rPr>
        <w:t>132 cm</w:t>
      </w:r>
    </w:p>
    <w:p w:rsidR="000759FE" w:rsidRPr="00E50FFA" w:rsidRDefault="000759FE" w:rsidP="000759FE">
      <w:pPr>
        <w:pStyle w:val="ListParagraph"/>
        <w:numPr>
          <w:ilvl w:val="0"/>
          <w:numId w:val="30"/>
        </w:numPr>
        <w:spacing w:after="200" w:line="276" w:lineRule="auto"/>
        <w:rPr>
          <w:rFonts w:ascii="Tahoma" w:hAnsi="Tahoma" w:cs="Tahoma"/>
          <w:sz w:val="22"/>
          <w:szCs w:val="22"/>
        </w:rPr>
      </w:pPr>
      <w:r w:rsidRPr="00E50FFA">
        <w:rPr>
          <w:rFonts w:ascii="Tahoma" w:hAnsi="Tahoma" w:cs="Tahoma"/>
          <w:sz w:val="22"/>
          <w:szCs w:val="22"/>
        </w:rPr>
        <w:t>142 cm</w:t>
      </w:r>
    </w:p>
    <w:p w:rsidR="000759FE" w:rsidRPr="00F905E1" w:rsidRDefault="000759FE" w:rsidP="000759FE">
      <w:pPr>
        <w:pStyle w:val="ListParagraph"/>
        <w:ind w:left="810"/>
        <w:rPr>
          <w:rFonts w:ascii="Tahoma" w:hAnsi="Tahoma" w:cs="Tahoma"/>
        </w:rPr>
      </w:pPr>
    </w:p>
    <w:p w:rsidR="0064338A" w:rsidRPr="00731371" w:rsidRDefault="0064338A" w:rsidP="0064338A">
      <w:pPr>
        <w:pStyle w:val="ListParagraph"/>
        <w:rPr>
          <w:rFonts w:ascii="Tahoma" w:hAnsi="Tahoma" w:cs="Tahoma"/>
          <w:sz w:val="22"/>
          <w:szCs w:val="22"/>
        </w:rPr>
      </w:pPr>
    </w:p>
    <w:p w:rsidR="0064338A" w:rsidRPr="00731371" w:rsidRDefault="0064338A" w:rsidP="0064338A">
      <w:pPr>
        <w:pStyle w:val="ListParagraph"/>
        <w:tabs>
          <w:tab w:val="left" w:pos="567"/>
          <w:tab w:val="left" w:pos="1134"/>
        </w:tabs>
        <w:ind w:left="567"/>
        <w:rPr>
          <w:rFonts w:ascii="Tahoma" w:hAnsi="Tahoma" w:cs="Tahoma"/>
          <w:sz w:val="22"/>
          <w:szCs w:val="22"/>
        </w:rPr>
      </w:pPr>
    </w:p>
    <w:sectPr w:rsidR="0064338A" w:rsidRPr="00731371" w:rsidSect="00CA6C5E">
      <w:footerReference w:type="default" r:id="rId24"/>
      <w:pgSz w:w="11907" w:h="16839" w:code="9"/>
      <w:pgMar w:top="567" w:right="567" w:bottom="2268" w:left="567" w:header="709" w:footer="70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393D" w:rsidRDefault="009E393D" w:rsidP="0038630E">
      <w:r>
        <w:separator/>
      </w:r>
    </w:p>
  </w:endnote>
  <w:endnote w:type="continuationSeparator" w:id="1">
    <w:p w:rsidR="009E393D" w:rsidRDefault="009E393D" w:rsidP="003863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268" w:rsidRDefault="00165268" w:rsidP="0038630E">
    <w:pPr>
      <w:pStyle w:val="Footer"/>
      <w:pBdr>
        <w:top w:val="thinThickSmallGap" w:sz="24" w:space="1" w:color="622423" w:themeColor="accent2" w:themeShade="7F"/>
      </w:pBdr>
      <w:tabs>
        <w:tab w:val="clear" w:pos="4513"/>
        <w:tab w:val="clear" w:pos="9026"/>
        <w:tab w:val="right" w:pos="10773"/>
      </w:tabs>
      <w:rPr>
        <w:rFonts w:asciiTheme="majorHAnsi" w:hAnsiTheme="majorHAnsi"/>
      </w:rPr>
    </w:pPr>
    <w:r w:rsidRPr="00CD6928">
      <w:rPr>
        <w:rFonts w:asciiTheme="majorHAnsi" w:hAnsiTheme="majorHAnsi"/>
        <w:i/>
        <w:lang w:val="id-ID"/>
      </w:rPr>
      <w:t>Prediksi-UN-MTK-1314-Paket B</w:t>
    </w:r>
    <w:r>
      <w:rPr>
        <w:rFonts w:asciiTheme="majorHAnsi" w:hAnsiTheme="majorHAnsi"/>
      </w:rPr>
      <w:tab/>
    </w:r>
    <w:r w:rsidRPr="00CD6928">
      <w:rPr>
        <w:rFonts w:asciiTheme="majorHAnsi" w:hAnsiTheme="majorHAnsi"/>
        <w:i/>
        <w:lang w:val="id-ID"/>
      </w:rPr>
      <w:t>Hal</w:t>
    </w:r>
    <w:r w:rsidRPr="00CD6928">
      <w:rPr>
        <w:rFonts w:asciiTheme="majorHAnsi" w:hAnsiTheme="majorHAnsi"/>
        <w:i/>
      </w:rPr>
      <w:t xml:space="preserve"> </w:t>
    </w:r>
    <w:r w:rsidR="00F97BDC" w:rsidRPr="00CD6928">
      <w:rPr>
        <w:i/>
      </w:rPr>
      <w:fldChar w:fldCharType="begin"/>
    </w:r>
    <w:r w:rsidRPr="00CD6928">
      <w:rPr>
        <w:i/>
      </w:rPr>
      <w:instrText xml:space="preserve"> PAGE   \* MERGEFORMAT </w:instrText>
    </w:r>
    <w:r w:rsidR="00F97BDC" w:rsidRPr="00CD6928">
      <w:rPr>
        <w:i/>
      </w:rPr>
      <w:fldChar w:fldCharType="separate"/>
    </w:r>
    <w:r w:rsidR="00E50FFA" w:rsidRPr="00E50FFA">
      <w:rPr>
        <w:rFonts w:asciiTheme="majorHAnsi" w:hAnsiTheme="majorHAnsi"/>
        <w:i/>
        <w:noProof/>
      </w:rPr>
      <w:t>6</w:t>
    </w:r>
    <w:r w:rsidR="00F97BDC" w:rsidRPr="00CD6928">
      <w:rPr>
        <w:i/>
      </w:rPr>
      <w:fldChar w:fldCharType="end"/>
    </w:r>
  </w:p>
  <w:p w:rsidR="00165268" w:rsidRDefault="0016526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393D" w:rsidRDefault="009E393D" w:rsidP="0038630E">
      <w:r>
        <w:separator/>
      </w:r>
    </w:p>
  </w:footnote>
  <w:footnote w:type="continuationSeparator" w:id="1">
    <w:p w:rsidR="009E393D" w:rsidRDefault="009E393D" w:rsidP="003863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3174E"/>
    <w:multiLevelType w:val="hybridMultilevel"/>
    <w:tmpl w:val="82F0D3DE"/>
    <w:lvl w:ilvl="0" w:tplc="04210015">
      <w:start w:val="1"/>
      <w:numFmt w:val="upperLetter"/>
      <w:lvlText w:val="%1."/>
      <w:lvlJc w:val="left"/>
      <w:pPr>
        <w:ind w:left="814" w:hanging="360"/>
      </w:pPr>
    </w:lvl>
    <w:lvl w:ilvl="1" w:tplc="04210019" w:tentative="1">
      <w:start w:val="1"/>
      <w:numFmt w:val="lowerLetter"/>
      <w:lvlText w:val="%2."/>
      <w:lvlJc w:val="left"/>
      <w:pPr>
        <w:ind w:left="1534" w:hanging="360"/>
      </w:pPr>
    </w:lvl>
    <w:lvl w:ilvl="2" w:tplc="0421001B" w:tentative="1">
      <w:start w:val="1"/>
      <w:numFmt w:val="lowerRoman"/>
      <w:lvlText w:val="%3."/>
      <w:lvlJc w:val="right"/>
      <w:pPr>
        <w:ind w:left="2254" w:hanging="180"/>
      </w:pPr>
    </w:lvl>
    <w:lvl w:ilvl="3" w:tplc="0421000F" w:tentative="1">
      <w:start w:val="1"/>
      <w:numFmt w:val="decimal"/>
      <w:lvlText w:val="%4."/>
      <w:lvlJc w:val="left"/>
      <w:pPr>
        <w:ind w:left="2974" w:hanging="360"/>
      </w:pPr>
    </w:lvl>
    <w:lvl w:ilvl="4" w:tplc="04210019" w:tentative="1">
      <w:start w:val="1"/>
      <w:numFmt w:val="lowerLetter"/>
      <w:lvlText w:val="%5."/>
      <w:lvlJc w:val="left"/>
      <w:pPr>
        <w:ind w:left="3694" w:hanging="360"/>
      </w:pPr>
    </w:lvl>
    <w:lvl w:ilvl="5" w:tplc="0421001B" w:tentative="1">
      <w:start w:val="1"/>
      <w:numFmt w:val="lowerRoman"/>
      <w:lvlText w:val="%6."/>
      <w:lvlJc w:val="right"/>
      <w:pPr>
        <w:ind w:left="4414" w:hanging="180"/>
      </w:pPr>
    </w:lvl>
    <w:lvl w:ilvl="6" w:tplc="0421000F" w:tentative="1">
      <w:start w:val="1"/>
      <w:numFmt w:val="decimal"/>
      <w:lvlText w:val="%7."/>
      <w:lvlJc w:val="left"/>
      <w:pPr>
        <w:ind w:left="5134" w:hanging="360"/>
      </w:pPr>
    </w:lvl>
    <w:lvl w:ilvl="7" w:tplc="04210019" w:tentative="1">
      <w:start w:val="1"/>
      <w:numFmt w:val="lowerLetter"/>
      <w:lvlText w:val="%8."/>
      <w:lvlJc w:val="left"/>
      <w:pPr>
        <w:ind w:left="5854" w:hanging="360"/>
      </w:pPr>
    </w:lvl>
    <w:lvl w:ilvl="8" w:tplc="0421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">
    <w:nsid w:val="01E44718"/>
    <w:multiLevelType w:val="hybridMultilevel"/>
    <w:tmpl w:val="B908DA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226EA"/>
    <w:multiLevelType w:val="hybridMultilevel"/>
    <w:tmpl w:val="4D148DCC"/>
    <w:lvl w:ilvl="0" w:tplc="E56C1926">
      <w:start w:val="1"/>
      <w:numFmt w:val="lowerRoman"/>
      <w:lvlText w:val="(%1)"/>
      <w:lvlJc w:val="left"/>
      <w:pPr>
        <w:ind w:left="1146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8350110"/>
    <w:multiLevelType w:val="hybridMultilevel"/>
    <w:tmpl w:val="63C4AD92"/>
    <w:lvl w:ilvl="0" w:tplc="C940499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9845D8"/>
    <w:multiLevelType w:val="hybridMultilevel"/>
    <w:tmpl w:val="B5586F06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2D0990"/>
    <w:multiLevelType w:val="hybridMultilevel"/>
    <w:tmpl w:val="814266C0"/>
    <w:lvl w:ilvl="0" w:tplc="0421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2A4E239E"/>
    <w:multiLevelType w:val="hybridMultilevel"/>
    <w:tmpl w:val="50BE1818"/>
    <w:lvl w:ilvl="0" w:tplc="90C2F620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  <w:szCs w:val="22"/>
      </w:rPr>
    </w:lvl>
    <w:lvl w:ilvl="1" w:tplc="04210015">
      <w:start w:val="1"/>
      <w:numFmt w:val="upp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874154"/>
    <w:multiLevelType w:val="hybridMultilevel"/>
    <w:tmpl w:val="FA844D56"/>
    <w:lvl w:ilvl="0" w:tplc="58808216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301142EB"/>
    <w:multiLevelType w:val="hybridMultilevel"/>
    <w:tmpl w:val="63A67666"/>
    <w:lvl w:ilvl="0" w:tplc="C96CB5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D94868"/>
    <w:multiLevelType w:val="hybridMultilevel"/>
    <w:tmpl w:val="E566FBB8"/>
    <w:lvl w:ilvl="0" w:tplc="D7EC09F6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E96DE3"/>
    <w:multiLevelType w:val="hybridMultilevel"/>
    <w:tmpl w:val="28E43B5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131808"/>
    <w:multiLevelType w:val="hybridMultilevel"/>
    <w:tmpl w:val="63064AC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5B275F"/>
    <w:multiLevelType w:val="hybridMultilevel"/>
    <w:tmpl w:val="1AF0F1C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DF4A46"/>
    <w:multiLevelType w:val="hybridMultilevel"/>
    <w:tmpl w:val="269EBD7A"/>
    <w:lvl w:ilvl="0" w:tplc="FF589CBA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59544441"/>
    <w:multiLevelType w:val="hybridMultilevel"/>
    <w:tmpl w:val="1876B598"/>
    <w:lvl w:ilvl="0" w:tplc="04210015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>
    <w:nsid w:val="5B2C72E9"/>
    <w:multiLevelType w:val="hybridMultilevel"/>
    <w:tmpl w:val="AB2AF65C"/>
    <w:lvl w:ilvl="0" w:tplc="04210015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>
    <w:nsid w:val="5B8E1183"/>
    <w:multiLevelType w:val="hybridMultilevel"/>
    <w:tmpl w:val="29E238B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2D5638"/>
    <w:multiLevelType w:val="hybridMultilevel"/>
    <w:tmpl w:val="7BA03580"/>
    <w:lvl w:ilvl="0" w:tplc="B2A85FD8">
      <w:start w:val="3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EFC3737"/>
    <w:multiLevelType w:val="hybridMultilevel"/>
    <w:tmpl w:val="0B563B1C"/>
    <w:lvl w:ilvl="0" w:tplc="B3F0737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64F016A1"/>
    <w:multiLevelType w:val="hybridMultilevel"/>
    <w:tmpl w:val="E8C8D81C"/>
    <w:lvl w:ilvl="0" w:tplc="E236B1A8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6A7F5DC2"/>
    <w:multiLevelType w:val="hybridMultilevel"/>
    <w:tmpl w:val="6BE4AAFA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3C2C9F"/>
    <w:multiLevelType w:val="hybridMultilevel"/>
    <w:tmpl w:val="F8F212E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980254"/>
    <w:multiLevelType w:val="hybridMultilevel"/>
    <w:tmpl w:val="17D21816"/>
    <w:lvl w:ilvl="0" w:tplc="7EE209EC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F4101C"/>
    <w:multiLevelType w:val="hybridMultilevel"/>
    <w:tmpl w:val="4D2E709A"/>
    <w:lvl w:ilvl="0" w:tplc="04210015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>
    <w:nsid w:val="6E241D18"/>
    <w:multiLevelType w:val="hybridMultilevel"/>
    <w:tmpl w:val="7996CED4"/>
    <w:lvl w:ilvl="0" w:tplc="88140468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6F42791D"/>
    <w:multiLevelType w:val="hybridMultilevel"/>
    <w:tmpl w:val="20E2C836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781888"/>
    <w:multiLevelType w:val="hybridMultilevel"/>
    <w:tmpl w:val="0174162A"/>
    <w:lvl w:ilvl="0" w:tplc="0421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6003D8F"/>
    <w:multiLevelType w:val="hybridMultilevel"/>
    <w:tmpl w:val="98F6AE78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1B78E4"/>
    <w:multiLevelType w:val="hybridMultilevel"/>
    <w:tmpl w:val="07580D24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F22E3C"/>
    <w:multiLevelType w:val="hybridMultilevel"/>
    <w:tmpl w:val="CEF05122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23"/>
  </w:num>
  <w:num w:numId="4">
    <w:abstractNumId w:val="22"/>
  </w:num>
  <w:num w:numId="5">
    <w:abstractNumId w:val="4"/>
  </w:num>
  <w:num w:numId="6">
    <w:abstractNumId w:val="7"/>
  </w:num>
  <w:num w:numId="7">
    <w:abstractNumId w:val="24"/>
  </w:num>
  <w:num w:numId="8">
    <w:abstractNumId w:val="16"/>
  </w:num>
  <w:num w:numId="9">
    <w:abstractNumId w:val="2"/>
  </w:num>
  <w:num w:numId="10">
    <w:abstractNumId w:val="18"/>
  </w:num>
  <w:num w:numId="11">
    <w:abstractNumId w:val="12"/>
  </w:num>
  <w:num w:numId="12">
    <w:abstractNumId w:val="13"/>
  </w:num>
  <w:num w:numId="13">
    <w:abstractNumId w:val="11"/>
  </w:num>
  <w:num w:numId="14">
    <w:abstractNumId w:val="26"/>
  </w:num>
  <w:num w:numId="15">
    <w:abstractNumId w:val="9"/>
  </w:num>
  <w:num w:numId="16">
    <w:abstractNumId w:val="20"/>
  </w:num>
  <w:num w:numId="17">
    <w:abstractNumId w:val="25"/>
  </w:num>
  <w:num w:numId="18">
    <w:abstractNumId w:val="28"/>
  </w:num>
  <w:num w:numId="19">
    <w:abstractNumId w:val="29"/>
  </w:num>
  <w:num w:numId="20">
    <w:abstractNumId w:val="0"/>
  </w:num>
  <w:num w:numId="21">
    <w:abstractNumId w:val="8"/>
  </w:num>
  <w:num w:numId="22">
    <w:abstractNumId w:val="5"/>
  </w:num>
  <w:num w:numId="23">
    <w:abstractNumId w:val="1"/>
  </w:num>
  <w:num w:numId="24">
    <w:abstractNumId w:val="14"/>
  </w:num>
  <w:num w:numId="25">
    <w:abstractNumId w:val="21"/>
  </w:num>
  <w:num w:numId="26">
    <w:abstractNumId w:val="3"/>
  </w:num>
  <w:num w:numId="27">
    <w:abstractNumId w:val="10"/>
  </w:num>
  <w:num w:numId="28">
    <w:abstractNumId w:val="27"/>
  </w:num>
  <w:num w:numId="29">
    <w:abstractNumId w:val="17"/>
  </w:num>
  <w:num w:numId="30">
    <w:abstractNumId w:val="19"/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E0615"/>
    <w:rsid w:val="00002759"/>
    <w:rsid w:val="00005374"/>
    <w:rsid w:val="00012F5E"/>
    <w:rsid w:val="00015E3E"/>
    <w:rsid w:val="00025EE3"/>
    <w:rsid w:val="000345FB"/>
    <w:rsid w:val="00034718"/>
    <w:rsid w:val="00044870"/>
    <w:rsid w:val="00062109"/>
    <w:rsid w:val="000759FE"/>
    <w:rsid w:val="000B65B5"/>
    <w:rsid w:val="000E2349"/>
    <w:rsid w:val="00101AD4"/>
    <w:rsid w:val="0011574B"/>
    <w:rsid w:val="001173BF"/>
    <w:rsid w:val="00122C8D"/>
    <w:rsid w:val="00125429"/>
    <w:rsid w:val="001279E8"/>
    <w:rsid w:val="00130D9C"/>
    <w:rsid w:val="00146131"/>
    <w:rsid w:val="001476AA"/>
    <w:rsid w:val="00162C39"/>
    <w:rsid w:val="00165268"/>
    <w:rsid w:val="001702AD"/>
    <w:rsid w:val="0017170E"/>
    <w:rsid w:val="001753A0"/>
    <w:rsid w:val="00175667"/>
    <w:rsid w:val="00180731"/>
    <w:rsid w:val="00181215"/>
    <w:rsid w:val="00183984"/>
    <w:rsid w:val="0018728C"/>
    <w:rsid w:val="00191776"/>
    <w:rsid w:val="001A6E52"/>
    <w:rsid w:val="001B7887"/>
    <w:rsid w:val="001D52ED"/>
    <w:rsid w:val="001F240C"/>
    <w:rsid w:val="001F5298"/>
    <w:rsid w:val="00270111"/>
    <w:rsid w:val="0027127B"/>
    <w:rsid w:val="00272FDE"/>
    <w:rsid w:val="002860D0"/>
    <w:rsid w:val="002A14FF"/>
    <w:rsid w:val="002B01F2"/>
    <w:rsid w:val="002B07AD"/>
    <w:rsid w:val="002B36F8"/>
    <w:rsid w:val="002C4B6F"/>
    <w:rsid w:val="002E228F"/>
    <w:rsid w:val="002F1278"/>
    <w:rsid w:val="002F3F13"/>
    <w:rsid w:val="002F7351"/>
    <w:rsid w:val="002F75CE"/>
    <w:rsid w:val="0031167D"/>
    <w:rsid w:val="0031356F"/>
    <w:rsid w:val="00324DA7"/>
    <w:rsid w:val="003322F3"/>
    <w:rsid w:val="003370E5"/>
    <w:rsid w:val="00354F38"/>
    <w:rsid w:val="00362552"/>
    <w:rsid w:val="003828C5"/>
    <w:rsid w:val="0038630E"/>
    <w:rsid w:val="00392CD7"/>
    <w:rsid w:val="003A3F9E"/>
    <w:rsid w:val="003D1BD9"/>
    <w:rsid w:val="00403EF0"/>
    <w:rsid w:val="00407341"/>
    <w:rsid w:val="00436F2A"/>
    <w:rsid w:val="00445717"/>
    <w:rsid w:val="00452616"/>
    <w:rsid w:val="00480509"/>
    <w:rsid w:val="0049366F"/>
    <w:rsid w:val="004A20E3"/>
    <w:rsid w:val="004B1642"/>
    <w:rsid w:val="004D337C"/>
    <w:rsid w:val="004E1C30"/>
    <w:rsid w:val="004E1D14"/>
    <w:rsid w:val="004E7240"/>
    <w:rsid w:val="004F0126"/>
    <w:rsid w:val="004F7B6C"/>
    <w:rsid w:val="00520650"/>
    <w:rsid w:val="00520C61"/>
    <w:rsid w:val="00520ECE"/>
    <w:rsid w:val="00523E71"/>
    <w:rsid w:val="00531616"/>
    <w:rsid w:val="00531E1E"/>
    <w:rsid w:val="00532A9D"/>
    <w:rsid w:val="005361ED"/>
    <w:rsid w:val="00540298"/>
    <w:rsid w:val="0054598F"/>
    <w:rsid w:val="0054656D"/>
    <w:rsid w:val="00546BA9"/>
    <w:rsid w:val="005515C0"/>
    <w:rsid w:val="005806B8"/>
    <w:rsid w:val="00584894"/>
    <w:rsid w:val="00587F45"/>
    <w:rsid w:val="005911DA"/>
    <w:rsid w:val="00593BBB"/>
    <w:rsid w:val="00596304"/>
    <w:rsid w:val="00597C67"/>
    <w:rsid w:val="005B30D4"/>
    <w:rsid w:val="005B5A35"/>
    <w:rsid w:val="005C5A2E"/>
    <w:rsid w:val="005D5E80"/>
    <w:rsid w:val="005E7BAB"/>
    <w:rsid w:val="005E7BD1"/>
    <w:rsid w:val="005F02FE"/>
    <w:rsid w:val="006064D7"/>
    <w:rsid w:val="00610A51"/>
    <w:rsid w:val="00620200"/>
    <w:rsid w:val="00627F3D"/>
    <w:rsid w:val="00630279"/>
    <w:rsid w:val="00630629"/>
    <w:rsid w:val="0063257A"/>
    <w:rsid w:val="00632A3A"/>
    <w:rsid w:val="00634330"/>
    <w:rsid w:val="00640200"/>
    <w:rsid w:val="0064338A"/>
    <w:rsid w:val="00645769"/>
    <w:rsid w:val="00656731"/>
    <w:rsid w:val="0066575C"/>
    <w:rsid w:val="00674F3B"/>
    <w:rsid w:val="006A3975"/>
    <w:rsid w:val="006B026E"/>
    <w:rsid w:val="006D633B"/>
    <w:rsid w:val="006E4CBC"/>
    <w:rsid w:val="006E51A8"/>
    <w:rsid w:val="006E747B"/>
    <w:rsid w:val="006F4989"/>
    <w:rsid w:val="00715DF9"/>
    <w:rsid w:val="007210F3"/>
    <w:rsid w:val="00721C8C"/>
    <w:rsid w:val="00731371"/>
    <w:rsid w:val="00733497"/>
    <w:rsid w:val="007408E3"/>
    <w:rsid w:val="00781DD8"/>
    <w:rsid w:val="00783633"/>
    <w:rsid w:val="00794B27"/>
    <w:rsid w:val="007B212A"/>
    <w:rsid w:val="007D4EB4"/>
    <w:rsid w:val="007E7974"/>
    <w:rsid w:val="007F5645"/>
    <w:rsid w:val="00800F1D"/>
    <w:rsid w:val="00804962"/>
    <w:rsid w:val="008079D9"/>
    <w:rsid w:val="00814D26"/>
    <w:rsid w:val="00831868"/>
    <w:rsid w:val="008406BF"/>
    <w:rsid w:val="00843E9A"/>
    <w:rsid w:val="0088366E"/>
    <w:rsid w:val="008923DB"/>
    <w:rsid w:val="00892C5D"/>
    <w:rsid w:val="00897D5F"/>
    <w:rsid w:val="008A22C6"/>
    <w:rsid w:val="008B283F"/>
    <w:rsid w:val="008B76AF"/>
    <w:rsid w:val="008C42C2"/>
    <w:rsid w:val="008D4FB8"/>
    <w:rsid w:val="008F22F2"/>
    <w:rsid w:val="009020D5"/>
    <w:rsid w:val="00906A17"/>
    <w:rsid w:val="00915B0B"/>
    <w:rsid w:val="0092062F"/>
    <w:rsid w:val="009207E1"/>
    <w:rsid w:val="00931DA9"/>
    <w:rsid w:val="00940D73"/>
    <w:rsid w:val="009670D6"/>
    <w:rsid w:val="009838A4"/>
    <w:rsid w:val="00996F47"/>
    <w:rsid w:val="009A3688"/>
    <w:rsid w:val="009C7EAF"/>
    <w:rsid w:val="009D0F72"/>
    <w:rsid w:val="009D3D4F"/>
    <w:rsid w:val="009D54B8"/>
    <w:rsid w:val="009D7734"/>
    <w:rsid w:val="009E24BB"/>
    <w:rsid w:val="009E393D"/>
    <w:rsid w:val="009F16D2"/>
    <w:rsid w:val="009F7AFB"/>
    <w:rsid w:val="00A25369"/>
    <w:rsid w:val="00A267E3"/>
    <w:rsid w:val="00A44BB9"/>
    <w:rsid w:val="00A51734"/>
    <w:rsid w:val="00A610F4"/>
    <w:rsid w:val="00A72B7D"/>
    <w:rsid w:val="00A81939"/>
    <w:rsid w:val="00A9073D"/>
    <w:rsid w:val="00AA519B"/>
    <w:rsid w:val="00AA67BF"/>
    <w:rsid w:val="00AA7E26"/>
    <w:rsid w:val="00AB16EA"/>
    <w:rsid w:val="00AB3164"/>
    <w:rsid w:val="00AB6B5B"/>
    <w:rsid w:val="00AC6617"/>
    <w:rsid w:val="00AC7AF8"/>
    <w:rsid w:val="00AE0615"/>
    <w:rsid w:val="00B06ED8"/>
    <w:rsid w:val="00B07E6E"/>
    <w:rsid w:val="00B150BF"/>
    <w:rsid w:val="00B15847"/>
    <w:rsid w:val="00B20BE9"/>
    <w:rsid w:val="00B24921"/>
    <w:rsid w:val="00B3179E"/>
    <w:rsid w:val="00B31F1A"/>
    <w:rsid w:val="00B42221"/>
    <w:rsid w:val="00B56533"/>
    <w:rsid w:val="00B615C6"/>
    <w:rsid w:val="00B6496B"/>
    <w:rsid w:val="00B73D5B"/>
    <w:rsid w:val="00B76297"/>
    <w:rsid w:val="00B7708A"/>
    <w:rsid w:val="00B85397"/>
    <w:rsid w:val="00B9576C"/>
    <w:rsid w:val="00B96EB3"/>
    <w:rsid w:val="00BB42FB"/>
    <w:rsid w:val="00BB7321"/>
    <w:rsid w:val="00BC2542"/>
    <w:rsid w:val="00BC398E"/>
    <w:rsid w:val="00C1267F"/>
    <w:rsid w:val="00C23AE3"/>
    <w:rsid w:val="00C25E82"/>
    <w:rsid w:val="00C53F15"/>
    <w:rsid w:val="00C55D43"/>
    <w:rsid w:val="00C61E75"/>
    <w:rsid w:val="00C63A69"/>
    <w:rsid w:val="00C63B96"/>
    <w:rsid w:val="00CA6C5E"/>
    <w:rsid w:val="00CC64D5"/>
    <w:rsid w:val="00CD1956"/>
    <w:rsid w:val="00CD29FF"/>
    <w:rsid w:val="00CD6928"/>
    <w:rsid w:val="00CE21BF"/>
    <w:rsid w:val="00CE434A"/>
    <w:rsid w:val="00CE564C"/>
    <w:rsid w:val="00CF29E5"/>
    <w:rsid w:val="00CF7394"/>
    <w:rsid w:val="00D00876"/>
    <w:rsid w:val="00D00B78"/>
    <w:rsid w:val="00D03F72"/>
    <w:rsid w:val="00D20835"/>
    <w:rsid w:val="00D56A1C"/>
    <w:rsid w:val="00D73C52"/>
    <w:rsid w:val="00D816D3"/>
    <w:rsid w:val="00DA7564"/>
    <w:rsid w:val="00DC5045"/>
    <w:rsid w:val="00DE0008"/>
    <w:rsid w:val="00DE1AF7"/>
    <w:rsid w:val="00DF3E43"/>
    <w:rsid w:val="00E00F15"/>
    <w:rsid w:val="00E026D9"/>
    <w:rsid w:val="00E05EAC"/>
    <w:rsid w:val="00E07A5C"/>
    <w:rsid w:val="00E1310F"/>
    <w:rsid w:val="00E22E8B"/>
    <w:rsid w:val="00E50FFA"/>
    <w:rsid w:val="00E55B96"/>
    <w:rsid w:val="00E57F83"/>
    <w:rsid w:val="00E725B6"/>
    <w:rsid w:val="00E86040"/>
    <w:rsid w:val="00E87D5C"/>
    <w:rsid w:val="00EB1A89"/>
    <w:rsid w:val="00EB4E40"/>
    <w:rsid w:val="00EB6BED"/>
    <w:rsid w:val="00EB77BF"/>
    <w:rsid w:val="00ED72AC"/>
    <w:rsid w:val="00ED78F3"/>
    <w:rsid w:val="00EE3209"/>
    <w:rsid w:val="00F010DA"/>
    <w:rsid w:val="00F05F3E"/>
    <w:rsid w:val="00F34722"/>
    <w:rsid w:val="00F40FE6"/>
    <w:rsid w:val="00F41636"/>
    <w:rsid w:val="00F925C2"/>
    <w:rsid w:val="00F93A57"/>
    <w:rsid w:val="00F94357"/>
    <w:rsid w:val="00F97BDC"/>
    <w:rsid w:val="00FA1517"/>
    <w:rsid w:val="00FA3A1A"/>
    <w:rsid w:val="00FA3E77"/>
    <w:rsid w:val="00FB71CF"/>
    <w:rsid w:val="00FD2C28"/>
    <w:rsid w:val="00FD658D"/>
    <w:rsid w:val="00FE443D"/>
    <w:rsid w:val="00FE76FD"/>
    <w:rsid w:val="00FF0D0E"/>
    <w:rsid w:val="00FF2D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  <o:rules v:ext="edit">
        <o:r id="V:Rule35" type="connector" idref="#_x0000_s1043"/>
        <o:r id="V:Rule36" type="connector" idref="#_x0000_s1063"/>
        <o:r id="V:Rule37" type="connector" idref="#_x0000_s1064"/>
        <o:r id="V:Rule38" type="connector" idref="#_x0000_s1089"/>
        <o:r id="V:Rule39" type="connector" idref="#_x0000_s1052"/>
        <o:r id="V:Rule40" type="connector" idref="#_x0000_s1054"/>
        <o:r id="V:Rule41" type="connector" idref="#_x0000_s1034"/>
        <o:r id="V:Rule42" type="connector" idref="#_x0000_s1092"/>
        <o:r id="V:Rule43" type="connector" idref="#_x0000_s1067"/>
        <o:r id="V:Rule44" type="connector" idref="#_x0000_s1076"/>
        <o:r id="V:Rule45" type="connector" idref="#_x0000_s1115"/>
        <o:r id="V:Rule46" type="connector" idref="#_x0000_s1114"/>
        <o:r id="V:Rule47" type="connector" idref="#_x0000_s1113"/>
        <o:r id="V:Rule48" type="connector" idref="#_x0000_s1090"/>
        <o:r id="V:Rule49" type="connector" idref="#_x0000_s1091"/>
        <o:r id="V:Rule50" type="connector" idref="#_x0000_s1045"/>
        <o:r id="V:Rule51" type="connector" idref="#_x0000_s1075"/>
        <o:r id="V:Rule52" type="connector" idref="#_x0000_s1112"/>
        <o:r id="V:Rule53" type="connector" idref="#_x0000_s1055"/>
        <o:r id="V:Rule54" type="connector" idref="#_x0000_s1081"/>
        <o:r id="V:Rule55" type="connector" idref="#_x0000_s1036"/>
        <o:r id="V:Rule56" type="connector" idref="#_x0000_s1044"/>
        <o:r id="V:Rule57" type="connector" idref="#_x0000_s1035"/>
        <o:r id="V:Rule58" type="connector" idref="#_x0000_s1094"/>
        <o:r id="V:Rule59" type="connector" idref="#_x0000_s1068"/>
        <o:r id="V:Rule60" type="connector" idref="#_x0000_s1051"/>
        <o:r id="V:Rule61" type="connector" idref="#_x0000_s1116"/>
        <o:r id="V:Rule62" type="connector" idref="#_x0000_s1117"/>
        <o:r id="V:Rule63" type="connector" idref="#_x0000_s1085"/>
        <o:r id="V:Rule64" type="connector" idref="#_x0000_s1056"/>
        <o:r id="V:Rule65" type="connector" idref="#_x0000_s1066"/>
        <o:r id="V:Rule66" type="connector" idref="#_x0000_s1077"/>
        <o:r id="V:Rule67" type="connector" idref="#_x0000_s1083"/>
        <o:r id="V:Rule68" type="connector" idref="#_x0000_s1093"/>
        <o:r id="V:Rule69" type="connector" idref="#_x0000_s124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id-ID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7B6C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8630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8630E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38630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630E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3863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630E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D73C52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523E71"/>
    <w:pPr>
      <w:tabs>
        <w:tab w:val="left" w:pos="284"/>
        <w:tab w:val="left" w:pos="2127"/>
        <w:tab w:val="left" w:pos="3828"/>
      </w:tabs>
      <w:overflowPunct w:val="0"/>
      <w:autoSpaceDE w:val="0"/>
      <w:autoSpaceDN w:val="0"/>
      <w:adjustRightInd w:val="0"/>
      <w:ind w:left="360" w:hanging="360"/>
      <w:textAlignment w:val="baseline"/>
    </w:pPr>
    <w:rPr>
      <w:rFonts w:eastAsia="SimSun"/>
      <w:lang w:eastAsia="id-ID"/>
    </w:rPr>
  </w:style>
  <w:style w:type="character" w:customStyle="1" w:styleId="BodyTextIndentChar">
    <w:name w:val="Body Text Indent Char"/>
    <w:basedOn w:val="DefaultParagraphFont"/>
    <w:link w:val="BodyTextIndent"/>
    <w:rsid w:val="00523E71"/>
    <w:rPr>
      <w:rFonts w:eastAsia="SimSun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rsid w:val="00523E71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CE434A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gi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6</Pages>
  <Words>678</Words>
  <Characters>387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TIHAN UJIAN NASIONAL</vt:lpstr>
    </vt:vector>
  </TitlesOfParts>
  <Company>Toshiba</Company>
  <LinksUpToDate>false</LinksUpToDate>
  <CharactersWithSpaces>4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IHAN UJIAN NASIONAL</dc:title>
  <dc:creator>Caaaaah Bagus</dc:creator>
  <cp:lastModifiedBy>USER</cp:lastModifiedBy>
  <cp:revision>109</cp:revision>
  <cp:lastPrinted>2008-02-13T15:45:00Z</cp:lastPrinted>
  <dcterms:created xsi:type="dcterms:W3CDTF">2014-01-02T01:51:00Z</dcterms:created>
  <dcterms:modified xsi:type="dcterms:W3CDTF">2014-01-15T04:02:00Z</dcterms:modified>
</cp:coreProperties>
</file>